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1A5E5FB" w14:textId="77777777" w:rsidR="00DA28D1" w:rsidRPr="00DB5656" w:rsidRDefault="00DA28D1" w:rsidP="00DA28D1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14:paraId="3474B5BC" w14:textId="77777777" w:rsidR="00DA28D1" w:rsidRPr="00DB5656" w:rsidRDefault="00DA28D1" w:rsidP="00DA28D1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14:paraId="7C6CC82E" w14:textId="77777777" w:rsidR="00DA28D1" w:rsidRPr="00FA7960" w:rsidRDefault="00DA28D1" w:rsidP="00DA28D1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FA7960">
        <w:rPr>
          <w:rFonts w:eastAsia="黑体"/>
          <w:b/>
          <w:bCs/>
          <w:sz w:val="44"/>
          <w:szCs w:val="44"/>
          <w:lang w:eastAsia="zh-CN"/>
        </w:rPr>
        <w:t>标</w:t>
      </w:r>
      <w:r w:rsidRPr="00FA7960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FA7960">
        <w:rPr>
          <w:rFonts w:eastAsia="黑体"/>
          <w:b/>
          <w:bCs/>
          <w:sz w:val="44"/>
          <w:szCs w:val="44"/>
          <w:lang w:eastAsia="zh-CN"/>
        </w:rPr>
        <w:t>题</w:t>
      </w:r>
    </w:p>
    <w:p w14:paraId="74489993" w14:textId="375C2B98" w:rsidR="00DA28D1" w:rsidRPr="00FA7960" w:rsidRDefault="00B90127" w:rsidP="00DA28D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FA7960">
        <w:object w:dxaOrig="3404" w:dyaOrig="29" w14:anchorId="5146C7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4pt;height:1.65pt;mso-position-horizontal:absolute;mso-position-horizontal-relative:text;mso-position-vertical:absolute;mso-position-vertical-relative:text" o:ole="">
            <v:imagedata r:id="rId8" o:title=""/>
            <o:lock v:ext="edit" aspectratio="f"/>
          </v:shape>
          <o:OLEObject Type="Embed" ProgID="Word.Picture.8" ShapeID="_x0000_i1025" DrawAspect="Content" ObjectID="_1826200763" r:id="rId9"/>
        </w:object>
      </w:r>
    </w:p>
    <w:p w14:paraId="203888D3" w14:textId="77777777" w:rsidR="00DA28D1" w:rsidRPr="00FA7960" w:rsidRDefault="00DA28D1" w:rsidP="00DA28D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 w:before="24"/>
        <w:ind w:leftChars="300" w:left="600" w:firstLine="0"/>
        <w:rPr>
          <w:lang w:eastAsia="zh-CN"/>
        </w:rPr>
      </w:pPr>
      <w:r w:rsidRPr="00FA7960">
        <w:rPr>
          <w:vertAlign w:val="superscript"/>
          <w:lang w:eastAsia="zh-CN"/>
        </w:rPr>
        <w:t>*</w:t>
      </w:r>
      <w:r w:rsidRPr="00FA7960">
        <w:rPr>
          <w:rFonts w:hint="eastAsia"/>
          <w:lang w:eastAsia="zh-CN"/>
        </w:rPr>
        <w:t>脚注。可以是通讯作者说明，可以是</w:t>
      </w:r>
      <w:r w:rsidRPr="00FA7960">
        <w:rPr>
          <w:rFonts w:hint="eastAsia"/>
          <w:lang w:eastAsia="zh-CN"/>
        </w:rPr>
        <w:t>ORCID ID</w:t>
      </w:r>
      <w:r w:rsidRPr="00FA7960">
        <w:rPr>
          <w:rFonts w:hint="eastAsia"/>
          <w:lang w:eastAsia="zh-CN"/>
        </w:rPr>
        <w:t>编号等。</w:t>
      </w:r>
    </w:p>
    <w:p w14:paraId="33E5DA33" w14:textId="77777777" w:rsidR="00DA28D1" w:rsidRPr="00FA7960" w:rsidRDefault="00DA28D1" w:rsidP="00DA28D1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FA796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FA7960">
        <w:rPr>
          <w:rFonts w:eastAsia="黑体"/>
          <w:b/>
          <w:bCs/>
          <w:sz w:val="28"/>
          <w:szCs w:val="28"/>
          <w:lang w:eastAsia="zh-CN"/>
        </w:rPr>
        <w:t>副标题</w:t>
      </w:r>
    </w:p>
    <w:p w14:paraId="0E319D2A" w14:textId="77777777" w:rsidR="00A3009D" w:rsidRPr="00575A78" w:rsidRDefault="00A3009D" w:rsidP="00A3009D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Theme="majorHAnsi" w:hAnsiTheme="majorHAnsi" w:cs="Cambria"/>
          <w:b/>
          <w:bCs/>
          <w:sz w:val="22"/>
          <w:szCs w:val="22"/>
          <w:lang w:eastAsia="zh-CN"/>
        </w:rPr>
      </w:pP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黄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 xml:space="preserve">  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军</w:t>
      </w:r>
      <w:r w:rsidRPr="00575A78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1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，张海玲</w:t>
      </w:r>
      <w:r w:rsidRPr="00575A78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2</w:t>
      </w:r>
    </w:p>
    <w:p w14:paraId="20671E97" w14:textId="77777777" w:rsidR="00A3009D" w:rsidRPr="00575A78" w:rsidRDefault="00A3009D" w:rsidP="00A3009D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75A78">
        <w:rPr>
          <w:rFonts w:asciiTheme="minorHAnsi" w:hAnsiTheme="minorHAnsi" w:cstheme="minorHAnsi"/>
          <w:vertAlign w:val="superscript"/>
          <w:lang w:eastAsia="zh-CN"/>
        </w:rPr>
        <w:t>1</w:t>
      </w:r>
      <w:r w:rsidRPr="00575A78">
        <w:rPr>
          <w:rFonts w:asciiTheme="minorHAnsi" w:hAnsiTheme="minorHAnsi" w:cstheme="minorHAnsi"/>
        </w:rPr>
        <w:t>单位全称</w:t>
      </w:r>
      <w:r w:rsidRPr="00575A78">
        <w:rPr>
          <w:rFonts w:asciiTheme="minorHAnsi" w:hAnsiTheme="minorHAnsi" w:cstheme="minorHAnsi"/>
        </w:rPr>
        <w:t>XXX</w:t>
      </w:r>
      <w:r w:rsidRPr="00575A78">
        <w:rPr>
          <w:rFonts w:asciiTheme="minorHAnsi" w:hAnsiTheme="minorHAnsi" w:cstheme="minorHAnsi"/>
        </w:rPr>
        <w:t>院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系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科室，省份</w:t>
      </w:r>
      <w:r w:rsidRPr="00575A78">
        <w:rPr>
          <w:rFonts w:asciiTheme="minorHAnsi" w:hAnsiTheme="minorHAnsi" w:cstheme="minorHAnsi"/>
          <w:lang w:eastAsia="zh-CN"/>
        </w:rPr>
        <w:t xml:space="preserve"> </w:t>
      </w:r>
      <w:r w:rsidRPr="00575A78">
        <w:rPr>
          <w:rFonts w:asciiTheme="minorHAnsi" w:hAnsiTheme="minorHAnsi" w:cstheme="minorHAnsi"/>
        </w:rPr>
        <w:t>城市</w:t>
      </w:r>
    </w:p>
    <w:p w14:paraId="2F0D4187" w14:textId="77777777" w:rsidR="00A3009D" w:rsidRPr="00575A78" w:rsidRDefault="00A3009D" w:rsidP="00A3009D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75A78">
        <w:rPr>
          <w:rFonts w:asciiTheme="minorHAnsi" w:hAnsiTheme="minorHAnsi" w:cstheme="minorHAnsi"/>
          <w:vertAlign w:val="superscript"/>
          <w:lang w:eastAsia="zh-CN"/>
        </w:rPr>
        <w:t>2</w:t>
      </w:r>
      <w:r w:rsidRPr="00575A78">
        <w:rPr>
          <w:rFonts w:asciiTheme="minorHAnsi" w:hAnsiTheme="minorHAnsi" w:cstheme="minorHAnsi"/>
        </w:rPr>
        <w:t>单位全称</w:t>
      </w:r>
      <w:r w:rsidRPr="00575A78">
        <w:rPr>
          <w:rFonts w:asciiTheme="minorHAnsi" w:hAnsiTheme="minorHAnsi" w:cstheme="minorHAnsi"/>
        </w:rPr>
        <w:t>XXX</w:t>
      </w:r>
      <w:r w:rsidRPr="00575A78">
        <w:rPr>
          <w:rFonts w:asciiTheme="minorHAnsi" w:hAnsiTheme="minorHAnsi" w:cstheme="minorHAnsi"/>
        </w:rPr>
        <w:t>院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系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科室，省份</w:t>
      </w:r>
      <w:r w:rsidRPr="00575A78">
        <w:rPr>
          <w:rFonts w:asciiTheme="minorHAnsi" w:hAnsiTheme="minorHAnsi" w:cstheme="minorHAnsi"/>
          <w:lang w:eastAsia="zh-CN"/>
        </w:rPr>
        <w:t xml:space="preserve"> </w:t>
      </w:r>
      <w:r w:rsidRPr="00575A78">
        <w:rPr>
          <w:rFonts w:asciiTheme="minorHAnsi" w:hAnsiTheme="minorHAnsi" w:cstheme="minorHAnsi"/>
        </w:rPr>
        <w:t>城市</w:t>
      </w:r>
    </w:p>
    <w:p w14:paraId="6E4C9C91" w14:textId="77777777" w:rsidR="00DA28D1" w:rsidRPr="00FA7960" w:rsidRDefault="00DA28D1" w:rsidP="00DA28D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0C1F5D84" w14:textId="77777777" w:rsidR="00DA28D1" w:rsidRPr="00FA7960" w:rsidRDefault="00DA28D1" w:rsidP="00DA28D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FA7960">
        <w:rPr>
          <w:rFonts w:ascii="Calibri" w:hAnsi="Calibri" w:cs="Calibri" w:hint="eastAsia"/>
          <w:lang w:eastAsia="zh-CN"/>
        </w:rPr>
        <w:t>收稿日期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2A5347BA" w14:textId="77777777" w:rsidR="00DA28D1" w:rsidRPr="00FA7960" w:rsidRDefault="00DA28D1" w:rsidP="00DA28D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57F37BF1" w14:textId="77777777" w:rsidR="00DA28D1" w:rsidRPr="00FA7960" w:rsidRDefault="00DA28D1" w:rsidP="00DA28D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3EFE3812" wp14:editId="39B9D8B1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E6B06E" w14:textId="77777777" w:rsidR="00DA28D1" w:rsidRPr="00FA7960" w:rsidRDefault="00DA28D1" w:rsidP="00DA28D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570B4AAB" w14:textId="77777777" w:rsidR="00DA28D1" w:rsidRPr="00FA7960" w:rsidRDefault="00DA28D1" w:rsidP="00DA28D1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FA7960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14:paraId="673C72BC" w14:textId="77777777" w:rsidR="00DA28D1" w:rsidRPr="00FA7960" w:rsidRDefault="00DA28D1" w:rsidP="00DA28D1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14:paraId="150A96BA" w14:textId="77777777" w:rsidR="00DA28D1" w:rsidRPr="00FA7960" w:rsidRDefault="00DA28D1" w:rsidP="00DA28D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14:paraId="52451DC8" w14:textId="77777777" w:rsidR="00DA28D1" w:rsidRPr="00FA7960" w:rsidRDefault="00DA28D1" w:rsidP="00DA28D1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14:paraId="4094750C" w14:textId="77777777" w:rsidR="00DA28D1" w:rsidRPr="00FA7960" w:rsidRDefault="00DA28D1" w:rsidP="00DA28D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14:paraId="1A5B1CB6" w14:textId="77777777" w:rsidR="00DA28D1" w:rsidRPr="00FA7960" w:rsidRDefault="00DA28D1" w:rsidP="00DA28D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29BAC316" wp14:editId="7CDAF316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469334E" w14:textId="77777777" w:rsidR="00DA28D1" w:rsidRPr="00FA7960" w:rsidRDefault="00DA28D1" w:rsidP="00DA28D1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14:paraId="42E21239" w14:textId="77777777" w:rsidR="00DA28D1" w:rsidRPr="00FA7960" w:rsidRDefault="00DA28D1" w:rsidP="00DA28D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FA7960">
        <w:rPr>
          <w:rFonts w:ascii="Cambria" w:hAnsi="Cambria" w:cs="Cambria"/>
          <w:b/>
          <w:bCs/>
          <w:sz w:val="44"/>
          <w:szCs w:val="44"/>
        </w:rPr>
        <w:t>Paper Title</w:t>
      </w:r>
    </w:p>
    <w:p w14:paraId="75E1FB35" w14:textId="77777777" w:rsidR="00DA28D1" w:rsidRPr="00FA7960" w:rsidRDefault="00DA28D1" w:rsidP="00DA28D1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FA796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14:paraId="796F0CAC" w14:textId="77777777" w:rsidR="00DA28D1" w:rsidRPr="00FA7960" w:rsidRDefault="00DA28D1" w:rsidP="00DA28D1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FA7960">
        <w:rPr>
          <w:rFonts w:ascii="Cambria" w:hAnsi="Cambria" w:cs="Cambria"/>
          <w:b/>
          <w:bCs/>
          <w:sz w:val="22"/>
          <w:szCs w:val="22"/>
        </w:rPr>
        <w:t>Jun Hu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FA7960">
        <w:rPr>
          <w:rFonts w:ascii="Cambria" w:hAnsi="Cambria" w:cs="Cambria"/>
          <w:b/>
          <w:bCs/>
          <w:sz w:val="22"/>
          <w:szCs w:val="22"/>
        </w:rPr>
        <w:t>, Hailin</w:t>
      </w:r>
      <w:r w:rsidRPr="00FA796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FA796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14:paraId="34461C65" w14:textId="77777777" w:rsidR="00DA28D1" w:rsidRPr="00FA7960" w:rsidRDefault="00DA28D1" w:rsidP="00DA28D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FA7960">
        <w:rPr>
          <w:rFonts w:ascii="Calibri" w:hAnsi="Calibri" w:cs="Calibri"/>
          <w:vertAlign w:val="superscript"/>
          <w:lang w:val="en-GB" w:eastAsia="zh-CN"/>
        </w:rPr>
        <w:t>1</w:t>
      </w:r>
      <w:r w:rsidRPr="00FA7960">
        <w:rPr>
          <w:rFonts w:ascii="Calibri" w:hAnsi="Calibri" w:cs="Calibri"/>
          <w:lang w:val="en-GB"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val="en-GB" w:eastAsia="zh-CN"/>
        </w:rPr>
        <w:t xml:space="preserve"> Province</w:t>
      </w:r>
    </w:p>
    <w:p w14:paraId="00BC168D" w14:textId="77777777" w:rsidR="00DA28D1" w:rsidRPr="00FA7960" w:rsidRDefault="00DA28D1" w:rsidP="00DA28D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vertAlign w:val="superscript"/>
          <w:lang w:eastAsia="zh-CN"/>
        </w:rPr>
        <w:t>2</w:t>
      </w:r>
      <w:r w:rsidRPr="00FA7960">
        <w:rPr>
          <w:rFonts w:ascii="Calibri" w:hAnsi="Calibri" w:cs="Calibri"/>
          <w:lang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eastAsia="zh-CN"/>
        </w:rPr>
        <w:t xml:space="preserve"> </w:t>
      </w:r>
      <w:r w:rsidRPr="00FA7960">
        <w:rPr>
          <w:rFonts w:ascii="Calibri" w:hAnsi="Calibri" w:cs="Calibri" w:hint="eastAsia"/>
          <w:lang w:val="en-GB" w:eastAsia="zh-CN"/>
        </w:rPr>
        <w:t>Province</w:t>
      </w:r>
    </w:p>
    <w:p w14:paraId="4AB9DA1E" w14:textId="77777777" w:rsidR="00DA28D1" w:rsidRPr="00FA7960" w:rsidRDefault="00DA28D1" w:rsidP="00DA28D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56F181E5" w14:textId="77777777" w:rsidR="00DA28D1" w:rsidRPr="00FA7960" w:rsidRDefault="00DA28D1" w:rsidP="00DA28D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lang w:eastAsia="zh-CN"/>
        </w:rPr>
        <w:t>Received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0A11210F" w14:textId="77777777" w:rsidR="00DA28D1" w:rsidRPr="00FA7960" w:rsidRDefault="00DA28D1" w:rsidP="00DA28D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4E2E0162" w14:textId="77777777" w:rsidR="00DA28D1" w:rsidRPr="00FA7960" w:rsidRDefault="00DA28D1" w:rsidP="00DA28D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76AC99DC" wp14:editId="56978B53">
            <wp:extent cx="5745480" cy="67945"/>
            <wp:effectExtent l="19050" t="0" r="7620" b="0"/>
            <wp:docPr id="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F7EAA3" w14:textId="77777777" w:rsidR="00DA28D1" w:rsidRPr="00FA7960" w:rsidRDefault="00DA28D1" w:rsidP="00DA28D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22F1477C" w14:textId="77777777" w:rsidR="00DA28D1" w:rsidRPr="00FA7960" w:rsidRDefault="00DA28D1" w:rsidP="00DA28D1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14:paraId="1D50127A" w14:textId="77777777" w:rsidR="00DA28D1" w:rsidRPr="00FA7960" w:rsidRDefault="00DA28D1" w:rsidP="00DA28D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14:paraId="23E18F2A" w14:textId="77777777" w:rsidR="00DA28D1" w:rsidRPr="00FA7960" w:rsidRDefault="00DA28D1" w:rsidP="00DA28D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14:paraId="1F3E049E" w14:textId="77777777" w:rsidR="00DA28D1" w:rsidRPr="00FA7960" w:rsidRDefault="00DA28D1" w:rsidP="00DA28D1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14:paraId="2943EA61" w14:textId="77777777" w:rsidR="00DA28D1" w:rsidRPr="00FA7960" w:rsidRDefault="00DA28D1" w:rsidP="00DA28D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14:paraId="2D8361EF" w14:textId="77777777" w:rsidR="00DA28D1" w:rsidRPr="00FA7960" w:rsidRDefault="00DA28D1" w:rsidP="00DA28D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0EC8D97B" wp14:editId="4A4BED7E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450C75F" w14:textId="77777777" w:rsidR="00DA28D1" w:rsidRPr="00FA7960" w:rsidRDefault="00DA28D1" w:rsidP="00DA28D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49FD4E2B" w14:textId="02B81C47" w:rsidR="00DA28D1" w:rsidRPr="00FA7960" w:rsidRDefault="00DA28D1" w:rsidP="00DA28D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Copyright © 20</w:t>
      </w:r>
      <w:r w:rsidRPr="00FA7960">
        <w:rPr>
          <w:rFonts w:ascii="Calibri" w:hAnsi="Calibri" w:cs="Calibri" w:hint="eastAsia"/>
          <w:lang w:eastAsia="zh-CN"/>
        </w:rPr>
        <w:t>2</w:t>
      </w:r>
      <w:r w:rsidR="00B90127">
        <w:rPr>
          <w:rFonts w:ascii="Calibri" w:hAnsi="Calibri" w:cs="Calibri" w:hint="eastAsia"/>
          <w:lang w:eastAsia="zh-CN"/>
        </w:rPr>
        <w:t>6</w:t>
      </w:r>
      <w:r w:rsidRPr="00FA7960">
        <w:rPr>
          <w:rFonts w:ascii="Calibri" w:hAnsi="Calibri" w:cs="Calibri"/>
        </w:rPr>
        <w:t xml:space="preserve"> by author(s</w:t>
      </w:r>
      <w:r w:rsidRPr="00FA7960">
        <w:rPr>
          <w:rFonts w:ascii="Calibri" w:hAnsi="Calibri" w:cs="Calibri" w:hint="eastAsia"/>
        </w:rPr>
        <w:t>)</w:t>
      </w:r>
      <w:r w:rsidRPr="00FA7960">
        <w:rPr>
          <w:rFonts w:ascii="Calibri" w:hAnsi="Calibri" w:cs="Calibri"/>
        </w:rPr>
        <w:t xml:space="preserve"> and </w:t>
      </w:r>
      <w:r w:rsidRPr="00FA7960">
        <w:rPr>
          <w:rFonts w:ascii="Calibri" w:hAnsi="Calibri" w:cs="Calibri"/>
          <w:bCs/>
        </w:rPr>
        <w:t>Hans Publishers</w:t>
      </w:r>
      <w:r w:rsidRPr="00FA7960">
        <w:rPr>
          <w:rFonts w:ascii="Calibri" w:hAnsi="Calibri" w:cs="Calibri"/>
        </w:rPr>
        <w:t xml:space="preserve"> Inc.</w:t>
      </w:r>
    </w:p>
    <w:p w14:paraId="15ACAC7A" w14:textId="77777777" w:rsidR="00DA28D1" w:rsidRPr="00FA7960" w:rsidRDefault="00DA28D1" w:rsidP="00DA28D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This work is licensed under the Creative Commons Attribution International License (CC BY</w:t>
      </w:r>
      <w:r w:rsidRPr="00FA7960">
        <w:rPr>
          <w:rFonts w:ascii="Calibri" w:hAnsi="Calibri" w:cs="Calibri" w:hint="eastAsia"/>
          <w:lang w:eastAsia="zh-CN"/>
        </w:rPr>
        <w:t xml:space="preserve"> 4.0</w:t>
      </w:r>
      <w:r w:rsidRPr="00FA7960">
        <w:rPr>
          <w:rFonts w:ascii="Calibri" w:hAnsi="Calibri" w:cs="Calibri"/>
        </w:rPr>
        <w:t>).</w:t>
      </w:r>
    </w:p>
    <w:p w14:paraId="1C618A88" w14:textId="77777777" w:rsidR="00DA28D1" w:rsidRPr="00FA7960" w:rsidRDefault="00DA28D1" w:rsidP="00DA28D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Pr="00FA7960">
          <w:rPr>
            <w:rStyle w:val="a3"/>
            <w:rFonts w:ascii="Calibri" w:hAnsi="Calibri" w:cs="Calibri"/>
          </w:rPr>
          <w:t>http://creativecommons.org/licenses/by/4.0/</w:t>
        </w:r>
      </w:hyperlink>
    </w:p>
    <w:p w14:paraId="650C3E73" w14:textId="77777777" w:rsidR="00DA28D1" w:rsidRPr="00FA7960" w:rsidRDefault="00DA28D1" w:rsidP="00DA28D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5DE2E23F" wp14:editId="640E852B">
            <wp:extent cx="558800" cy="196850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7960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FA7960">
        <w:rPr>
          <w:noProof/>
          <w:kern w:val="2"/>
          <w:sz w:val="21"/>
          <w:szCs w:val="24"/>
          <w:lang w:eastAsia="zh-CN"/>
        </w:rPr>
        <w:drawing>
          <wp:inline distT="0" distB="0" distL="0" distR="0" wp14:anchorId="1C17AD3F" wp14:editId="535E0F92">
            <wp:extent cx="710285" cy="201600"/>
            <wp:effectExtent l="19050" t="0" r="0" b="0"/>
            <wp:docPr id="12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1C4A0B7" w14:textId="77777777" w:rsidR="00DA28D1" w:rsidRPr="00FA7960" w:rsidRDefault="00DA28D1" w:rsidP="00DA28D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0F564548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14:paraId="7BAC827E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由</w:t>
      </w:r>
      <w:r w:rsidRPr="00FA7960">
        <w:rPr>
          <w:rFonts w:hint="eastAsia"/>
          <w:lang w:eastAsia="zh-CN"/>
        </w:rPr>
        <w:t>汉斯出版社</w:t>
      </w:r>
      <w:r w:rsidRPr="00FA7960">
        <w:rPr>
          <w:rFonts w:hint="eastAsia"/>
          <w:lang w:eastAsia="zh-CN"/>
        </w:rPr>
        <w:t>(Hans publishing)</w:t>
      </w:r>
      <w:r w:rsidRPr="00FA7960">
        <w:rPr>
          <w:lang w:eastAsia="zh-CN"/>
        </w:rPr>
        <w:t>制作，定义了由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出版的各种</w:t>
      </w:r>
      <w:r w:rsidRPr="00FA7960">
        <w:rPr>
          <w:rFonts w:hint="eastAsia"/>
          <w:lang w:eastAsia="zh-CN"/>
        </w:rPr>
        <w:t>学术期刊、杂志以及</w:t>
      </w:r>
      <w:r w:rsidRPr="00FA7960">
        <w:rPr>
          <w:lang w:eastAsia="zh-CN"/>
        </w:rPr>
        <w:t>科技会议论文集的标准格式。本模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制作，适用于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编排论文的作者，为作者提供文章排版的格式规范。一方面可以方便排版，另一方面可以统一</w:t>
      </w:r>
      <w:r w:rsidRPr="00FA7960">
        <w:rPr>
          <w:rFonts w:hint="eastAsia"/>
          <w:lang w:eastAsia="zh-CN"/>
        </w:rPr>
        <w:t>文章</w:t>
      </w:r>
      <w:r w:rsidRPr="00FA7960">
        <w:rPr>
          <w:lang w:eastAsia="zh-CN"/>
        </w:rPr>
        <w:t>格式并确保所有论文符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论文标准格式，作者可直接以本文档为例，直观了解论文标准格式。</w:t>
      </w:r>
    </w:p>
    <w:p w14:paraId="2417037A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14:paraId="21ED21C9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14:paraId="2135D3EB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仅针对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纸型的论文</w:t>
      </w:r>
      <w:r w:rsidRPr="00FA7960">
        <w:rPr>
          <w:rFonts w:hint="eastAsia"/>
          <w:lang w:eastAsia="zh-CN"/>
        </w:rPr>
        <w:t>版式</w:t>
      </w:r>
      <w:r w:rsidRPr="00FA7960">
        <w:rPr>
          <w:lang w:eastAsia="zh-CN"/>
        </w:rPr>
        <w:t>。请务必确保您的论文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</w:t>
      </w:r>
      <w:r w:rsidRPr="00FA7960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FA7960">
          <w:rPr>
            <w:b/>
            <w:lang w:eastAsia="zh-CN"/>
          </w:rPr>
          <w:t>21</w:t>
        </w:r>
        <w:r w:rsidRPr="00FA7960">
          <w:rPr>
            <w:b/>
            <w:lang w:eastAsia="zh-CN"/>
          </w:rPr>
          <w:t>厘米</w:t>
        </w:r>
      </w:smartTag>
      <w:r w:rsidRPr="00FA7960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FA7960">
          <w:rPr>
            <w:b/>
            <w:lang w:eastAsia="zh-CN"/>
          </w:rPr>
          <w:t>28.5</w:t>
        </w:r>
        <w:r w:rsidRPr="00FA7960">
          <w:rPr>
            <w:b/>
            <w:lang w:eastAsia="zh-CN"/>
          </w:rPr>
          <w:t>厘米</w:t>
        </w:r>
      </w:smartTag>
      <w:r w:rsidRPr="00FA7960">
        <w:rPr>
          <w:lang w:eastAsia="zh-CN"/>
        </w:rPr>
        <w:t>)</w:t>
      </w:r>
      <w:r w:rsidRPr="00FA7960">
        <w:rPr>
          <w:lang w:eastAsia="zh-CN"/>
        </w:rPr>
        <w:t>进行排版。</w:t>
      </w:r>
    </w:p>
    <w:p w14:paraId="290FA52E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14:paraId="5840A223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FA7960">
        <w:rPr>
          <w:rFonts w:hint="eastAsia"/>
          <w:lang w:eastAsia="zh-CN"/>
        </w:rPr>
        <w:t>期刊</w:t>
      </w:r>
      <w:r w:rsidRPr="00FA796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14:paraId="4298FD0B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14:paraId="02307128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不要使用空格、制表符设置段落缩进，不要通过连续的回车符</w:t>
      </w:r>
      <w:r w:rsidRPr="00FA7960">
        <w:rPr>
          <w:lang w:eastAsia="zh-CN"/>
        </w:rPr>
        <w:t>(</w:t>
      </w:r>
      <w:r w:rsidRPr="00FA7960">
        <w:rPr>
          <w:lang w:eastAsia="zh-CN"/>
        </w:rPr>
        <w:t>换行符</w:t>
      </w:r>
      <w:r w:rsidRPr="00FA7960">
        <w:rPr>
          <w:lang w:eastAsia="zh-CN"/>
        </w:rPr>
        <w:t>)</w:t>
      </w:r>
      <w:r w:rsidRPr="00FA7960">
        <w:rPr>
          <w:lang w:eastAsia="zh-CN"/>
        </w:rPr>
        <w:t>调整段间距。</w:t>
      </w:r>
    </w:p>
    <w:p w14:paraId="1771BD10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14:paraId="016EC4C4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除了一些众所周知的英文缩写，如</w:t>
      </w:r>
      <w:r w:rsidRPr="00FA7960">
        <w:rPr>
          <w:lang w:eastAsia="zh-CN"/>
        </w:rPr>
        <w:t>IP</w:t>
      </w:r>
      <w:r w:rsidRPr="00FA7960">
        <w:rPr>
          <w:lang w:eastAsia="zh-CN"/>
        </w:rPr>
        <w:t>、</w:t>
      </w:r>
      <w:r w:rsidRPr="00FA7960">
        <w:rPr>
          <w:lang w:eastAsia="zh-CN"/>
        </w:rPr>
        <w:t>CPU</w:t>
      </w:r>
      <w:r w:rsidRPr="00FA7960">
        <w:rPr>
          <w:lang w:eastAsia="zh-CN"/>
        </w:rPr>
        <w:t>、</w:t>
      </w:r>
      <w:r w:rsidRPr="00FA7960">
        <w:rPr>
          <w:lang w:eastAsia="zh-CN"/>
        </w:rPr>
        <w:t>FDA</w:t>
      </w:r>
      <w:r w:rsidRPr="00FA7960">
        <w:rPr>
          <w:lang w:eastAsia="zh-CN"/>
        </w:rPr>
        <w:t>，所有的英文缩写在文中第一次出现时都应该给出其全称。文章标题中尽量避免使用生僻的英文缩写。</w:t>
      </w:r>
    </w:p>
    <w:p w14:paraId="117F554B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14:paraId="5CF7D9AA" w14:textId="77777777" w:rsidR="00DA28D1" w:rsidRPr="00FA7960" w:rsidRDefault="00DA28D1" w:rsidP="00DA28D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尽可能使用国际标准单位</w:t>
      </w:r>
      <w:r w:rsidRPr="00FA7960">
        <w:rPr>
          <w:lang w:eastAsia="zh-CN"/>
        </w:rPr>
        <w:t>(</w:t>
      </w:r>
      <w:r w:rsidRPr="00FA7960">
        <w:rPr>
          <w:lang w:eastAsia="zh-CN"/>
        </w:rPr>
        <w:t>公制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如厘米、千克、秒，在特殊情况下可以使用英制单位，如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FA7960">
          <w:rPr>
            <w:lang w:eastAsia="zh-CN"/>
          </w:rPr>
          <w:t>3.5</w:t>
        </w:r>
        <w:r w:rsidRPr="00FA7960">
          <w:rPr>
            <w:lang w:eastAsia="zh-CN"/>
          </w:rPr>
          <w:t>英寸</w:t>
        </w:r>
      </w:smartTag>
      <w:r w:rsidRPr="00FA7960">
        <w:rPr>
          <w:lang w:eastAsia="zh-CN"/>
        </w:rPr>
        <w:t>磁盘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避免把公制与英制混合使用。</w:t>
      </w:r>
    </w:p>
    <w:p w14:paraId="2B6635AC" w14:textId="77777777" w:rsidR="00DA28D1" w:rsidRPr="00FA7960" w:rsidRDefault="00DA28D1" w:rsidP="00DA28D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把单位的全称与缩写混合使用。可以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</w:t>
      </w:r>
      <w:r w:rsidRPr="00FA7960">
        <w:rPr>
          <w:lang w:eastAsia="zh-CN"/>
        </w:rPr>
        <w:t>每平方米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但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。</w:t>
      </w:r>
    </w:p>
    <w:p w14:paraId="0B25E0A7" w14:textId="77777777" w:rsidR="00DA28D1" w:rsidRPr="00FA7960" w:rsidRDefault="00DA28D1" w:rsidP="00DA28D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省略小数前面的</w:t>
      </w:r>
      <w:r w:rsidRPr="00FA7960">
        <w:rPr>
          <w:lang w:eastAsia="zh-CN"/>
        </w:rPr>
        <w:t>0</w:t>
      </w:r>
      <w:r w:rsidRPr="00FA7960">
        <w:rPr>
          <w:lang w:eastAsia="zh-CN"/>
        </w:rPr>
        <w:t>，例如不要把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0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m</w:t>
      </w:r>
      <w:r w:rsidRPr="00FA7960">
        <w:rPr>
          <w:vertAlign w:val="superscript"/>
          <w:lang w:eastAsia="zh-CN"/>
        </w:rPr>
        <w:t>3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c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47281FFD" w14:textId="77777777" w:rsidR="00DA28D1" w:rsidRPr="00FA7960" w:rsidRDefault="00DA28D1" w:rsidP="00DA28D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文中出现用文本编辑的</w:t>
      </w:r>
      <w:r w:rsidRPr="00FA7960">
        <w:rPr>
          <w:lang w:eastAsia="zh-CN"/>
        </w:rPr>
        <w:t xml:space="preserve"> =</w:t>
      </w:r>
      <w:r w:rsidRPr="00FA7960">
        <w:rPr>
          <w:lang w:eastAsia="zh-CN"/>
        </w:rPr>
        <w:t>，</w:t>
      </w:r>
      <w:r w:rsidRPr="00FA7960">
        <w:rPr>
          <w:lang w:eastAsia="zh-CN"/>
        </w:rPr>
        <w:t>–</w:t>
      </w:r>
      <w:r w:rsidRPr="00FA7960">
        <w:rPr>
          <w:lang w:eastAsia="zh-CN"/>
        </w:rPr>
        <w:t>，</w:t>
      </w:r>
      <w:r w:rsidRPr="00FA7960">
        <w:rPr>
          <w:lang w:eastAsia="zh-CN"/>
        </w:rPr>
        <w:t>+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×</w:t>
      </w:r>
      <w:r w:rsidRPr="00FA7960">
        <w:rPr>
          <w:lang w:eastAsia="zh-CN"/>
        </w:rPr>
        <w:t>，</w:t>
      </w:r>
      <w:r w:rsidRPr="00FA7960">
        <w:rPr>
          <w:lang w:eastAsia="zh-CN"/>
        </w:rPr>
        <w:sym w:font="Symbol" w:char="F0A3"/>
      </w:r>
      <w:r w:rsidRPr="00FA7960">
        <w:rPr>
          <w:lang w:eastAsia="zh-CN"/>
        </w:rPr>
        <w:t>，</w:t>
      </w:r>
      <w:r w:rsidRPr="00FA7960">
        <w:rPr>
          <w:lang w:eastAsia="zh-CN"/>
        </w:rPr>
        <w:t>&l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&g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±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÷</w:t>
      </w:r>
      <w:r w:rsidRPr="00FA7960">
        <w:rPr>
          <w:lang w:eastAsia="zh-CN"/>
        </w:rPr>
        <w:t>等数学符号，符号前后加空格。数字与单位之</w:t>
      </w:r>
      <w:r w:rsidRPr="00FA796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FA7960">
          <w:rPr>
            <w:lang w:eastAsia="zh-CN"/>
          </w:rPr>
          <w:t>5 m</w:t>
        </w:r>
      </w:smartTag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FA7960">
          <w:rPr>
            <w:lang w:eastAsia="zh-CN"/>
          </w:rPr>
          <w:t>10 kg</w:t>
        </w:r>
      </w:smartTag>
      <w:r w:rsidRPr="00FA796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FA7960">
          <w:rPr>
            <w:lang w:eastAsia="zh-CN"/>
          </w:rPr>
          <w:t>20</w:t>
        </w:r>
        <w:r w:rsidRPr="00FA7960">
          <w:rPr>
            <w:rFonts w:ascii="宋体" w:hAnsi="宋体" w:cs="宋体" w:hint="eastAsia"/>
            <w:lang w:eastAsia="zh-CN"/>
          </w:rPr>
          <w:t>℃</w:t>
        </w:r>
      </w:smartTag>
      <w:r w:rsidRPr="00FA7960">
        <w:rPr>
          <w:lang w:eastAsia="zh-CN"/>
        </w:rPr>
        <w:t>，</w:t>
      </w:r>
      <w:r w:rsidRPr="00FA7960">
        <w:rPr>
          <w:lang w:eastAsia="zh-CN"/>
        </w:rPr>
        <w:t>85%</w:t>
      </w:r>
      <w:r w:rsidRPr="00FA7960">
        <w:rPr>
          <w:lang w:eastAsia="zh-CN"/>
        </w:rPr>
        <w:t>，</w:t>
      </w:r>
      <w:r w:rsidRPr="00FA7960">
        <w:rPr>
          <w:lang w:eastAsia="zh-CN"/>
        </w:rPr>
        <w:t>40˚</w:t>
      </w:r>
      <w:r w:rsidRPr="00FA7960">
        <w:rPr>
          <w:lang w:eastAsia="zh-CN"/>
        </w:rPr>
        <w:t>。</w:t>
      </w:r>
    </w:p>
    <w:p w14:paraId="69600506" w14:textId="77777777" w:rsidR="00DA28D1" w:rsidRPr="00FA7960" w:rsidRDefault="00DA28D1" w:rsidP="00DA28D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rFonts w:hint="eastAsia"/>
          <w:lang w:eastAsia="zh-CN"/>
        </w:rPr>
        <w:t>文中的</w:t>
      </w:r>
      <w:r w:rsidRPr="00FA7960">
        <w:rPr>
          <w:rFonts w:hint="eastAsia"/>
          <w:lang w:eastAsia="zh-CN"/>
        </w:rPr>
        <w:t>Figure *</w:t>
      </w:r>
      <w:r w:rsidRPr="00FA7960">
        <w:rPr>
          <w:rFonts w:hint="eastAsia"/>
          <w:lang w:eastAsia="zh-CN"/>
        </w:rPr>
        <w:t>或</w:t>
      </w:r>
      <w:r w:rsidRPr="00FA7960">
        <w:rPr>
          <w:rFonts w:hint="eastAsia"/>
          <w:lang w:eastAsia="zh-CN"/>
        </w:rPr>
        <w:t>Table *</w:t>
      </w:r>
      <w:r w:rsidRPr="00FA796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14:paraId="23ADA866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14:paraId="58221623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统一</w:t>
      </w:r>
      <w:r w:rsidRPr="00FA7960">
        <w:rPr>
          <w:lang w:eastAsia="zh-CN"/>
        </w:rPr>
        <w:t>使用公式编辑器</w:t>
      </w:r>
      <w:r w:rsidRPr="00FA7960">
        <w:rPr>
          <w:rFonts w:hint="eastAsia"/>
          <w:lang w:eastAsia="zh-CN"/>
        </w:rPr>
        <w:t>M</w:t>
      </w:r>
      <w:r w:rsidRPr="00FA7960">
        <w:rPr>
          <w:lang w:eastAsia="zh-CN"/>
        </w:rPr>
        <w:t>athType</w:t>
      </w:r>
      <w:r w:rsidRPr="00FA7960">
        <w:rPr>
          <w:lang w:eastAsia="zh-CN"/>
        </w:rPr>
        <w:t>。编辑公式的过程中要注意使用</w:t>
      </w:r>
      <w:r w:rsidRPr="00FA7960">
        <w:rPr>
          <w:rFonts w:hint="eastAsia"/>
          <w:lang w:eastAsia="zh-CN"/>
        </w:rPr>
        <w:t>MathType</w:t>
      </w:r>
      <w:r w:rsidRPr="00FA7960">
        <w:rPr>
          <w:rFonts w:hint="eastAsia"/>
          <w:lang w:eastAsia="zh-CN"/>
        </w:rPr>
        <w:t>中的小括号、中括号及大括号，同时需注意其他数学符号。</w:t>
      </w:r>
    </w:p>
    <w:p w14:paraId="2EB828B0" w14:textId="77777777" w:rsidR="00DA28D1" w:rsidRPr="00FA7960" w:rsidRDefault="00DA28D1" w:rsidP="00DA28D1">
      <w:pPr>
        <w:widowControl w:val="0"/>
        <w:wordWrap w:val="0"/>
        <w:adjustRightInd w:val="0"/>
        <w:snapToGrid w:val="0"/>
        <w:spacing w:beforeLines="30" w:before="72" w:afterLines="30" w:after="72"/>
        <w:ind w:leftChars="300" w:left="600" w:firstLineChars="200" w:firstLine="400"/>
        <w:jc w:val="right"/>
        <w:rPr>
          <w:lang w:eastAsia="zh-CN"/>
        </w:rPr>
      </w:pPr>
      <w:r w:rsidRPr="00FA7960">
        <w:rPr>
          <w:position w:val="-14"/>
        </w:rPr>
        <w:object w:dxaOrig="1900" w:dyaOrig="380" w14:anchorId="236E830A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826200764" r:id="rId15"/>
        </w:object>
      </w:r>
      <w:r w:rsidRPr="00FA7960">
        <w:rPr>
          <w:lang w:eastAsia="zh-CN"/>
        </w:rPr>
        <w:t xml:space="preserve">        </w:t>
      </w:r>
      <w:r w:rsidRPr="00FA7960">
        <w:rPr>
          <w:rFonts w:hint="eastAsia"/>
          <w:lang w:eastAsia="zh-CN"/>
        </w:rPr>
        <w:t xml:space="preserve">               </w:t>
      </w:r>
      <w:r w:rsidRPr="00FA7960">
        <w:rPr>
          <w:lang w:eastAsia="zh-CN"/>
        </w:rPr>
        <w:t xml:space="preserve">           (1)</w:t>
      </w:r>
    </w:p>
    <w:p w14:paraId="69FDB7F5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需要标注编号的公式，编号应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.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uation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458731E8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具体排版格式：</w:t>
      </w:r>
    </w:p>
    <w:p w14:paraId="6E926D71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嵌入在正文段落中的公式，如果因为正文段落</w:t>
      </w:r>
      <w:r w:rsidRPr="00FA796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行距的设置导致公式不能完整显示，可以将</w:t>
      </w:r>
      <w:r w:rsidRPr="00FA7960">
        <w:rPr>
          <w:rFonts w:hint="eastAsia"/>
          <w:lang w:eastAsia="zh-CN"/>
        </w:rPr>
        <w:t>行</w:t>
      </w:r>
      <w:r w:rsidRPr="00FA7960">
        <w:rPr>
          <w:lang w:eastAsia="zh-CN"/>
        </w:rPr>
        <w:t>段落的行距设置为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单倍行距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FA7960">
          <w:rPr>
            <w:rFonts w:hint="eastAsia"/>
            <w:lang w:eastAsia="zh-CN"/>
          </w:rPr>
          <w:t>5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4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FA7960">
          <w:rPr>
            <w:rFonts w:hint="eastAsia"/>
            <w:lang w:eastAsia="zh-CN"/>
          </w:rPr>
          <w:t>7</w:t>
        </w:r>
        <w:r w:rsidRPr="00FA7960">
          <w:rPr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rFonts w:hint="eastAsia"/>
            <w:lang w:eastAsia="zh-CN"/>
          </w:rPr>
          <w:t>16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lang w:eastAsia="zh-CN"/>
        </w:rPr>
        <w:t>。</w:t>
      </w:r>
    </w:p>
    <w:p w14:paraId="027D71EE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单独占据一个段落的公式，通常建议采用居中设置，并在段前、段后设置</w:t>
      </w:r>
      <w:r w:rsidRPr="00FA7960">
        <w:rPr>
          <w:lang w:eastAsia="zh-CN"/>
        </w:rPr>
        <w:t>0.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14:paraId="21885DE7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为求美观，应注意公式中的字体大小。字体过大会导致比例失调，字体过小会导致看不清楚。</w:t>
      </w:r>
    </w:p>
    <w:p w14:paraId="0787215E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14:paraId="6617D156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14:paraId="3AC6C74E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论文应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FA7960">
          <w:rPr>
            <w:rFonts w:hint="eastAsia"/>
            <w:lang w:eastAsia="zh-CN"/>
          </w:rPr>
          <w:t>3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下边距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页脚</w:t>
      </w:r>
      <w:r w:rsidRPr="00FA7960">
        <w:rPr>
          <w:rFonts w:hint="eastAsia"/>
          <w:lang w:eastAsia="zh-CN"/>
        </w:rPr>
        <w:t>1.5</w:t>
      </w:r>
      <w:r w:rsidRPr="00FA7960">
        <w:rPr>
          <w:lang w:eastAsia="zh-CN"/>
        </w:rPr>
        <w:t>厘米</w:t>
      </w:r>
      <w:r w:rsidRPr="00FA7960">
        <w:rPr>
          <w:rFonts w:hint="eastAsia"/>
          <w:lang w:eastAsia="zh-CN"/>
        </w:rPr>
        <w:t>。</w:t>
      </w:r>
    </w:p>
    <w:p w14:paraId="76D8C6DC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FA7960">
        <w:rPr>
          <w:lang w:eastAsia="zh-CN"/>
        </w:rPr>
        <w:t>论文的</w:t>
      </w:r>
      <w:r w:rsidRPr="00FA7960">
        <w:rPr>
          <w:rFonts w:hint="eastAsia"/>
          <w:lang w:eastAsia="zh-CN"/>
        </w:rPr>
        <w:t>首页</w:t>
      </w:r>
      <w:r w:rsidRPr="00FA7960">
        <w:rPr>
          <w:lang w:eastAsia="zh-CN"/>
        </w:rPr>
        <w:t>页眉</w:t>
      </w:r>
      <w:r w:rsidRPr="00FA7960">
        <w:rPr>
          <w:rFonts w:hint="eastAsia"/>
          <w:lang w:eastAsia="zh-CN"/>
        </w:rPr>
        <w:t>第</w:t>
      </w:r>
      <w:r w:rsidRPr="00FA7960">
        <w:rPr>
          <w:rFonts w:hint="eastAsia"/>
          <w:lang w:eastAsia="zh-CN"/>
        </w:rPr>
        <w:t>1</w:t>
      </w:r>
      <w:r w:rsidRPr="00FA796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Calibri(</w:t>
      </w:r>
      <w:r w:rsidRPr="00FA7960">
        <w:rPr>
          <w:rFonts w:hint="eastAsia"/>
          <w:lang w:eastAsia="zh-CN"/>
        </w:rPr>
        <w:t>宋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字体，左齐，加粗；第</w:t>
      </w:r>
      <w:r w:rsidRPr="00FA7960">
        <w:rPr>
          <w:rFonts w:hint="eastAsia"/>
          <w:lang w:eastAsia="zh-CN"/>
        </w:rPr>
        <w:t>2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Calibri</w:t>
      </w:r>
      <w:r w:rsidRPr="00FA796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不加粗，左齐。第</w:t>
      </w:r>
      <w:r w:rsidRPr="00FA7960">
        <w:rPr>
          <w:rFonts w:hint="eastAsia"/>
          <w:lang w:eastAsia="zh-CN"/>
        </w:rPr>
        <w:t>3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doi</w:t>
      </w:r>
      <w:r w:rsidRPr="00FA7960">
        <w:rPr>
          <w:rFonts w:hint="eastAsia"/>
          <w:lang w:eastAsia="zh-CN"/>
        </w:rPr>
        <w:t>，左对齐，不加粗。</w:t>
      </w:r>
    </w:p>
    <w:p w14:paraId="7551E9B8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14:paraId="6280252A" w14:textId="77777777" w:rsidR="00DA28D1" w:rsidRPr="00FA7960" w:rsidRDefault="00DA28D1" w:rsidP="00DA28D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标题</w:t>
      </w:r>
    </w:p>
    <w:p w14:paraId="691E96B2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55880DB8" w14:textId="77777777" w:rsidR="00DA28D1" w:rsidRPr="00FA7960" w:rsidRDefault="00DA28D1" w:rsidP="00DA28D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14:paraId="5F832AA0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作者信息置于中文标题下方。所有作者的姓名列于第一行，用逗号隔开。姓名采用</w:t>
      </w:r>
      <w:r w:rsidRPr="00FA7960">
        <w:rPr>
          <w:rFonts w:hint="eastAsia"/>
          <w:lang w:eastAsia="zh-CN"/>
        </w:rPr>
        <w:t>楷</w:t>
      </w:r>
      <w:r w:rsidRPr="00FA7960">
        <w:rPr>
          <w:lang w:eastAsia="zh-CN"/>
        </w:rPr>
        <w:t>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460733B6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中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宋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1D57A310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</w:t>
      </w:r>
      <w:r w:rsidRPr="00FA7960">
        <w:rPr>
          <w:lang w:eastAsia="zh-CN"/>
        </w:rPr>
        <w:t>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46175D67" w14:textId="77777777" w:rsidR="00DA28D1" w:rsidRPr="00FA7960" w:rsidRDefault="00DA28D1" w:rsidP="00DA28D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14:paraId="096701ED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摘要置于中文作者信息下方。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黑体，加粗，单倍</w:t>
      </w:r>
      <w:r w:rsidRPr="00FA7960">
        <w:rPr>
          <w:lang w:eastAsia="zh-CN"/>
        </w:rPr>
        <w:t>行距，两端对齐。</w:t>
      </w:r>
    </w:p>
    <w:p w14:paraId="4FC19BD7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中文摘要下方，采用</w:t>
      </w:r>
      <w:r w:rsidRPr="00FA7960">
        <w:rPr>
          <w:rFonts w:hint="eastAsia"/>
          <w:lang w:eastAsia="zh-CN"/>
        </w:rPr>
        <w:t>宋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</w:t>
      </w:r>
      <w:r w:rsidRPr="00FA7960">
        <w:rPr>
          <w:lang w:eastAsia="zh-CN"/>
        </w:rPr>
        <w:lastRenderedPageBreak/>
        <w:t>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51847087" w14:textId="77777777" w:rsidR="00DA28D1" w:rsidRPr="00FA7960" w:rsidRDefault="00DA28D1" w:rsidP="00DA28D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标题</w:t>
      </w:r>
    </w:p>
    <w:p w14:paraId="60DDDAAF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3A1B5E24" w14:textId="77777777" w:rsidR="00DA28D1" w:rsidRPr="00FA7960" w:rsidRDefault="00DA28D1" w:rsidP="00DA28D1">
      <w:pPr>
        <w:adjustRightInd w:val="0"/>
        <w:snapToGrid w:val="0"/>
        <w:spacing w:beforeLines="50" w:before="12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14:paraId="46F75A81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作者信息置于英文标题下方。所有作者的姓名列于第一行，用逗号隔开。姓名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1A57CF06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英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35ADC996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671B4001" w14:textId="77777777" w:rsidR="00DA28D1" w:rsidRPr="00FA7960" w:rsidRDefault="00DA28D1" w:rsidP="00DA28D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14:paraId="1B734F44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摘要置于英文作者信息下方。摘要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。</w:t>
      </w:r>
    </w:p>
    <w:p w14:paraId="31B4A292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英文摘要下方，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79CD7DB9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14:paraId="5B5D155F" w14:textId="77777777" w:rsidR="00DA28D1" w:rsidRPr="00FA7960" w:rsidRDefault="00DA28D1" w:rsidP="00DA28D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章节标题</w:t>
      </w:r>
    </w:p>
    <w:p w14:paraId="1D09BE65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章节标题可划分为三个级别。各个级别的标题均使用黑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或数字则使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。标题用阿拉伯数字进行编号。</w:t>
      </w:r>
    </w:p>
    <w:p w14:paraId="19D9FD37" w14:textId="77777777" w:rsidR="00DA28D1" w:rsidRPr="00FA7960" w:rsidRDefault="00DA28D1" w:rsidP="00DA28D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5AD3D642" w14:textId="77777777" w:rsidR="00DA28D1" w:rsidRPr="00FA7960" w:rsidRDefault="00DA28D1" w:rsidP="00DA28D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FA7960">
          <w:rPr>
            <w:lang w:eastAsia="zh-CN"/>
          </w:rPr>
          <w:t>11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0BCF936C" w14:textId="77777777" w:rsidR="00DA28D1" w:rsidRPr="00FA7960" w:rsidRDefault="00DA28D1" w:rsidP="00DA28D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空</w:t>
      </w:r>
      <w:r w:rsidRPr="00FA7960">
        <w:rPr>
          <w:rFonts w:hint="eastAsia"/>
          <w:lang w:eastAsia="zh-CN"/>
        </w:rPr>
        <w:t>0.5</w:t>
      </w:r>
      <w:r w:rsidRPr="00FA7960">
        <w:rPr>
          <w:lang w:eastAsia="zh-CN"/>
        </w:rPr>
        <w:t>行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段后不设置。</w:t>
      </w:r>
    </w:p>
    <w:p w14:paraId="355749DC" w14:textId="77777777" w:rsidR="00DA28D1" w:rsidRPr="00FA7960" w:rsidRDefault="00DA28D1" w:rsidP="00DA28D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正文</w:t>
      </w:r>
    </w:p>
    <w:p w14:paraId="70B95C87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各段落首行缩进</w:t>
      </w:r>
      <w:r w:rsidRPr="00FA7960">
        <w:rPr>
          <w:lang w:eastAsia="zh-CN"/>
        </w:rPr>
        <w:t>2</w:t>
      </w:r>
      <w:r w:rsidRPr="00FA7960">
        <w:rPr>
          <w:lang w:eastAsia="zh-CN"/>
        </w:rPr>
        <w:t>字符，两端对齐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如正文是英文格式的，行距为单倍行距，统一为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，并取消英文的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孤行控制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设置</w:t>
      </w:r>
      <w:r w:rsidRPr="00FA796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FA7960">
          <w:rPr>
            <w:rFonts w:hint="eastAsia"/>
            <w:lang w:eastAsia="zh-CN"/>
          </w:rPr>
          <w:t>8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单倍行距。</w:t>
      </w:r>
    </w:p>
    <w:p w14:paraId="121F9E8F" w14:textId="77777777" w:rsidR="00DA28D1" w:rsidRPr="00FA7960" w:rsidRDefault="00DA28D1" w:rsidP="00DA28D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lang w:eastAsia="zh-CN"/>
        </w:rPr>
        <w:t xml:space="preserve">4.3.3. 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注释</w:t>
      </w:r>
    </w:p>
    <w:p w14:paraId="62127CA2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正文中的注释是对正文出现的文字、图件等作其他说明，文中注释引用统一使用数字上标格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“</w:t>
      </w:r>
      <w:r w:rsidRPr="00FA7960">
        <w:rPr>
          <w:rFonts w:hint="eastAsia"/>
          <w:vertAlign w:val="superscript"/>
          <w:lang w:eastAsia="zh-CN"/>
        </w:rPr>
        <w:t>1</w:t>
      </w:r>
      <w:r w:rsidRPr="00FA7960">
        <w:rPr>
          <w:rFonts w:hint="eastAsia"/>
          <w:lang w:eastAsia="zh-CN"/>
        </w:rPr>
        <w:t>”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对应脚注内容宋体，</w:t>
      </w:r>
      <w:r w:rsidRPr="00FA7960">
        <w:rPr>
          <w:rFonts w:hint="eastAsia"/>
          <w:lang w:eastAsia="zh-CN"/>
        </w:rPr>
        <w:t>8</w:t>
      </w:r>
      <w:r w:rsidRPr="00FA7960">
        <w:rPr>
          <w:rFonts w:hint="eastAsia"/>
          <w:lang w:eastAsia="zh-CN"/>
        </w:rPr>
        <w:t>磅。请勿使用参考文献格式。</w:t>
      </w:r>
    </w:p>
    <w:p w14:paraId="7A4444E4" w14:textId="77777777" w:rsidR="00DA28D1" w:rsidRPr="00FA7960" w:rsidRDefault="00DA28D1" w:rsidP="00DA28D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致谢</w:t>
      </w:r>
    </w:p>
    <w:p w14:paraId="2813CA34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致谢信息置于文章末尾和参考文献之间，致谢的标题采用一级标题的格式，</w:t>
      </w:r>
      <w:r w:rsidRPr="00FA7960">
        <w:rPr>
          <w:rFonts w:hint="eastAsia"/>
          <w:lang w:eastAsia="zh-CN"/>
        </w:rPr>
        <w:t>无编号，</w:t>
      </w:r>
      <w:r w:rsidRPr="00FA7960">
        <w:rPr>
          <w:lang w:eastAsia="zh-CN"/>
        </w:rPr>
        <w:t>12</w:t>
      </w:r>
      <w:r w:rsidRPr="00FA7960">
        <w:rPr>
          <w:lang w:eastAsia="zh-CN"/>
        </w:rPr>
        <w:t>磅，黑体加粗，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致谢正文部分采用与文章正文相同的格式。</w:t>
      </w:r>
    </w:p>
    <w:p w14:paraId="1A40EB9C" w14:textId="77777777" w:rsidR="00DA28D1" w:rsidRPr="00FA7960" w:rsidRDefault="00DA28D1" w:rsidP="00DA28D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参考文献</w:t>
      </w:r>
    </w:p>
    <w:p w14:paraId="479B746C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参考文献的引用。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，同一条参考文献使用同一个序号，与正文论述文字齐平，不用上标</w:t>
      </w:r>
      <w:r w:rsidRPr="00FA7960">
        <w:rPr>
          <w:lang w:eastAsia="zh-CN"/>
        </w:rPr>
        <w:t>。</w:t>
      </w:r>
    </w:p>
    <w:p w14:paraId="31CE2847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参考文献的标题采用一级标题的格式，但是不使用阿拉伯数字编号。参考文献的标题使用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和括号注明中文</w:t>
      </w:r>
      <w:r w:rsidRPr="00FA7960">
        <w:rPr>
          <w:lang w:eastAsia="zh-CN"/>
        </w:rPr>
        <w:t>(</w:t>
      </w:r>
      <w:r w:rsidRPr="00FA7960">
        <w:rPr>
          <w:lang w:eastAsia="zh-CN"/>
        </w:rPr>
        <w:t>黑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段前空</w:t>
      </w:r>
      <w:r w:rsidRPr="00FA7960">
        <w:rPr>
          <w:lang w:eastAsia="zh-CN"/>
        </w:rPr>
        <w:t>1</w:t>
      </w:r>
      <w:r w:rsidRPr="00FA7960">
        <w:rPr>
          <w:lang w:eastAsia="zh-CN"/>
        </w:rPr>
        <w:t>行，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行距为单倍行距。</w:t>
      </w:r>
    </w:p>
    <w:p w14:paraId="4CEC0BDA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lastRenderedPageBreak/>
        <w:t>参考文献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中文采用宋体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单倍行距，并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方式以数字形式编号。文献采用正文格式，不需要使用脚注或者尾注格式。</w:t>
      </w:r>
    </w:p>
    <w:p w14:paraId="168F7ECB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</w:t>
      </w:r>
    </w:p>
    <w:p w14:paraId="19FFE7FF" w14:textId="77777777" w:rsidR="00DA28D1" w:rsidRPr="00FA7960" w:rsidRDefault="00DA28D1" w:rsidP="00DA28D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图片</w:t>
      </w:r>
    </w:p>
    <w:p w14:paraId="0973E899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图片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图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3EAEE995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文中的图片应确保</w:t>
      </w:r>
      <w:r w:rsidRPr="00FA7960">
        <w:rPr>
          <w:rFonts w:hint="eastAsia"/>
          <w:lang w:eastAsia="zh-CN"/>
        </w:rPr>
        <w:t>线条及内容</w:t>
      </w:r>
      <w:r w:rsidRPr="00FA7960">
        <w:rPr>
          <w:lang w:eastAsia="zh-CN"/>
        </w:rPr>
        <w:t>清晰</w:t>
      </w:r>
      <w:r w:rsidRPr="00FA7960">
        <w:rPr>
          <w:rFonts w:hint="eastAsia"/>
          <w:lang w:eastAsia="zh-CN"/>
        </w:rPr>
        <w:t>，色彩明亮</w:t>
      </w:r>
      <w:r w:rsidRPr="00FA7960">
        <w:rPr>
          <w:lang w:eastAsia="zh-CN"/>
        </w:rPr>
        <w:t>。</w:t>
      </w:r>
      <w:r w:rsidRPr="00FA7960">
        <w:rPr>
          <w:rFonts w:hint="eastAsia"/>
          <w:lang w:eastAsia="zh-CN"/>
        </w:rPr>
        <w:t>图片可使用矢量图或位图。位图需保证图片分辨率在</w:t>
      </w:r>
      <w:r w:rsidRPr="00FA7960">
        <w:rPr>
          <w:rFonts w:hint="eastAsia"/>
          <w:lang w:eastAsia="zh-CN"/>
        </w:rPr>
        <w:t>300~500</w:t>
      </w:r>
      <w:r w:rsidRPr="00FA7960">
        <w:rPr>
          <w:rFonts w:hint="eastAsia"/>
          <w:lang w:eastAsia="zh-CN"/>
        </w:rPr>
        <w:t>像素</w:t>
      </w:r>
      <w:r w:rsidRPr="00FA7960">
        <w:rPr>
          <w:rFonts w:hint="eastAsia"/>
          <w:lang w:eastAsia="zh-CN"/>
        </w:rPr>
        <w:t>/</w:t>
      </w:r>
      <w:r w:rsidRPr="00FA7960">
        <w:rPr>
          <w:rFonts w:hint="eastAsia"/>
          <w:lang w:eastAsia="zh-CN"/>
        </w:rPr>
        <w:t>英寸。</w:t>
      </w:r>
    </w:p>
    <w:p w14:paraId="5743D537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。图片的尺寸可以根据需要适当放大或缩小，但是其长宽比例应与原图保持一致</w:t>
      </w:r>
      <w:r w:rsidRPr="00FA7960">
        <w:rPr>
          <w:rFonts w:hint="eastAsia"/>
          <w:lang w:eastAsia="zh-CN"/>
        </w:rPr>
        <w:t>。</w:t>
      </w:r>
    </w:p>
    <w:p w14:paraId="605781E2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图片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嵌入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四周型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否则排版过程中极易出现图片位置难以控制的情况。</w:t>
      </w:r>
    </w:p>
    <w:p w14:paraId="181EB251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居中。图片的标题放置于图片下方，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前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，图片标题英文放前面，中文放后面</w:t>
      </w:r>
      <w:r w:rsidRPr="00FA7960">
        <w:rPr>
          <w:lang w:eastAsia="zh-CN"/>
        </w:rPr>
        <w:t>的形式进行编号。图片的上方和图片标题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行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6CAB8086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下载网址：</w:t>
      </w:r>
      <w:hyperlink r:id="rId16" w:history="1">
        <w:r w:rsidRPr="00FA7960">
          <w:rPr>
            <w:rStyle w:val="a3"/>
            <w:b/>
            <w:lang w:eastAsia="zh-CN"/>
          </w:rPr>
          <w:t>http://bzdt.ch.mnr.gov.cn</w:t>
        </w:r>
      </w:hyperlink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。所有底图边界要完全无修改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包括南海诸岛位置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，为适应排版时图的缩放，比例尺一律用线段比例尺，而不用数字比例尺。</w:t>
      </w:r>
    </w:p>
    <w:p w14:paraId="0A6E903D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图题下需要注明：</w:t>
      </w:r>
      <w:r w:rsidRPr="00FA7960">
        <w:rPr>
          <w:rFonts w:asciiTheme="minorEastAsia" w:eastAsiaTheme="minorEastAsia" w:hAnsiTheme="minorEastAsia"/>
          <w:b/>
          <w:lang w:eastAsia="zh-CN"/>
        </w:rPr>
        <w:t>“</w:t>
      </w:r>
      <w:r w:rsidRPr="00FA7960">
        <w:rPr>
          <w:b/>
          <w:lang w:eastAsia="zh-CN"/>
        </w:rPr>
        <w:t>注：该图基于自然资源部标准底图服务网站下载的审图号为</w:t>
      </w:r>
      <w:r w:rsidRPr="00FA7960">
        <w:rPr>
          <w:b/>
          <w:lang w:eastAsia="zh-CN"/>
        </w:rPr>
        <w:t>GS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2016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XXXXX</w:t>
      </w:r>
      <w:r w:rsidRPr="00FA7960">
        <w:rPr>
          <w:b/>
          <w:lang w:eastAsia="zh-CN"/>
        </w:rPr>
        <w:t>号的标准地图制作，底图无修改。</w:t>
      </w:r>
      <w:r w:rsidRPr="00FA7960">
        <w:rPr>
          <w:rFonts w:asciiTheme="minorEastAsia" w:eastAsiaTheme="minorEastAsia" w:hAnsiTheme="minorEastAsia"/>
          <w:b/>
          <w:lang w:eastAsia="zh-CN"/>
        </w:rPr>
        <w:t>”</w:t>
      </w:r>
    </w:p>
    <w:p w14:paraId="4EA03BDE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14:paraId="742586F7" w14:textId="77777777" w:rsidR="00DA28D1" w:rsidRPr="00FA7960" w:rsidRDefault="00DA28D1" w:rsidP="00DA28D1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5A882B08" wp14:editId="34E7A753">
            <wp:extent cx="3297356" cy="1840029"/>
            <wp:effectExtent l="19050" t="0" r="0" b="0"/>
            <wp:docPr id="2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B7B155" w14:textId="77777777" w:rsidR="00DA28D1" w:rsidRPr="00FA7960" w:rsidRDefault="00DA28D1" w:rsidP="00DA28D1">
      <w:pPr>
        <w:widowControl w:val="0"/>
        <w:adjustRightInd w:val="0"/>
        <w:snapToGrid w:val="0"/>
        <w:spacing w:beforeLines="50" w:before="12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FA796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14:paraId="481AF09B" w14:textId="77777777" w:rsidR="00DA28D1" w:rsidRPr="00FA7960" w:rsidRDefault="00DA28D1" w:rsidP="00DA28D1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FA7960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14:paraId="4C8D4545" w14:textId="77777777" w:rsidR="00DA28D1" w:rsidRPr="00FA7960" w:rsidRDefault="00DA28D1" w:rsidP="00DA28D1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表格</w:t>
      </w:r>
    </w:p>
    <w:p w14:paraId="62A75589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表格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表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48895112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</w:t>
      </w:r>
      <w:r w:rsidRPr="00FA7960">
        <w:rPr>
          <w:rFonts w:hint="eastAsia"/>
          <w:lang w:eastAsia="zh-CN"/>
        </w:rPr>
        <w:t>，表格的设置统一调整为三线表，所谓的</w:t>
      </w:r>
      <w:r w:rsidRPr="00FA7960">
        <w:rPr>
          <w:rFonts w:asciiTheme="minorEastAsia" w:eastAsiaTheme="minorEastAsia" w:hAnsiTheme="minorEastAsia" w:hint="eastAsia"/>
          <w:lang w:eastAsia="zh-CN"/>
        </w:rPr>
        <w:t>“</w:t>
      </w:r>
      <w:r w:rsidRPr="00FA7960">
        <w:rPr>
          <w:rFonts w:hint="eastAsia"/>
          <w:lang w:eastAsia="zh-CN"/>
        </w:rPr>
        <w:t>三线</w:t>
      </w:r>
      <w:r w:rsidRPr="00FA7960">
        <w:rPr>
          <w:rFonts w:asciiTheme="minorEastAsia" w:eastAsiaTheme="minorEastAsia" w:hAnsiTheme="minorEastAsia" w:hint="eastAsia"/>
          <w:lang w:eastAsia="zh-CN"/>
        </w:rPr>
        <w:t>”</w:t>
      </w:r>
      <w:r w:rsidRPr="00FA7960">
        <w:rPr>
          <w:rFonts w:hint="eastAsia"/>
          <w:lang w:eastAsia="zh-CN"/>
        </w:rPr>
        <w:t>表是指，表格的上、下线为</w:t>
      </w:r>
      <w:r w:rsidRPr="00FA7960">
        <w:rPr>
          <w:rFonts w:hint="eastAsia"/>
          <w:lang w:eastAsia="zh-CN"/>
        </w:rPr>
        <w:t>1/2</w:t>
      </w:r>
      <w:r w:rsidRPr="00FA7960">
        <w:rPr>
          <w:rFonts w:hint="eastAsia"/>
          <w:lang w:eastAsia="zh-CN"/>
        </w:rPr>
        <w:t>磅，里面的线为</w:t>
      </w:r>
      <w:r w:rsidRPr="00FA7960">
        <w:rPr>
          <w:rFonts w:hint="eastAsia"/>
          <w:lang w:eastAsia="zh-CN"/>
        </w:rPr>
        <w:t>1/4</w:t>
      </w:r>
      <w:r w:rsidRPr="00FA7960">
        <w:rPr>
          <w:rFonts w:hint="eastAsia"/>
          <w:lang w:eastAsia="zh-CN"/>
        </w:rPr>
        <w:t>磅</w:t>
      </w:r>
      <w:r w:rsidRPr="00FA7960">
        <w:rPr>
          <w:lang w:eastAsia="zh-CN"/>
        </w:rPr>
        <w:t>。</w:t>
      </w:r>
    </w:p>
    <w:p w14:paraId="56F7F362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表格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无环绕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环绕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0140DA43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应居中。表格的标题置于表格上方，采用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后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rFonts w:hint="eastAsia"/>
          <w:lang w:eastAsia="zh-CN"/>
        </w:rPr>
        <w:t xml:space="preserve"> 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表格标题英文放前面，中文放后面</w:t>
      </w:r>
      <w:r w:rsidRPr="00FA7960">
        <w:rPr>
          <w:lang w:eastAsia="zh-CN"/>
        </w:rPr>
        <w:t>的形式进行编号。的形式进行编号。表格标题的上方和表格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</w:t>
      </w:r>
      <w:r w:rsidRPr="00FA7960">
        <w:rPr>
          <w:lang w:eastAsia="zh-CN"/>
        </w:rPr>
        <w:lastRenderedPageBreak/>
        <w:t>行，</w:t>
      </w:r>
      <w:r w:rsidRPr="00FA7960">
        <w:rPr>
          <w:rFonts w:hint="eastAsia"/>
          <w:lang w:eastAsia="zh-CN"/>
        </w:rPr>
        <w:t>单倍行距；表格注释文字为宋体，</w:t>
      </w:r>
      <w:r w:rsidRPr="00FA7960">
        <w:rPr>
          <w:rFonts w:hint="eastAsia"/>
          <w:lang w:eastAsia="zh-CN"/>
        </w:rPr>
        <w:t>9</w:t>
      </w:r>
      <w:r w:rsidRPr="00FA7960">
        <w:rPr>
          <w:rFonts w:hint="eastAsia"/>
          <w:lang w:eastAsia="zh-CN"/>
        </w:rPr>
        <w:t>磅，单倍行距。</w:t>
      </w:r>
    </w:p>
    <w:p w14:paraId="3001DFC8" w14:textId="77777777" w:rsidR="00DA28D1" w:rsidRPr="00FA7960" w:rsidRDefault="00DA28D1" w:rsidP="00DA28D1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14:paraId="52F2D246" w14:textId="77777777" w:rsidR="00DA28D1" w:rsidRPr="00FA7960" w:rsidRDefault="00DA28D1" w:rsidP="00DA28D1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FA7960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FA7960">
        <w:rPr>
          <w:b/>
          <w:sz w:val="18"/>
          <w:szCs w:val="18"/>
          <w:lang w:eastAsia="zh-CN"/>
        </w:rPr>
        <w:t xml:space="preserve"> </w:t>
      </w:r>
      <w:r w:rsidRPr="00FA7960">
        <w:rPr>
          <w:sz w:val="18"/>
          <w:szCs w:val="18"/>
          <w:lang w:eastAsia="zh-CN"/>
        </w:rPr>
        <w:t>System resulting data of standard experiment</w:t>
      </w:r>
    </w:p>
    <w:p w14:paraId="4879ABDF" w14:textId="77777777" w:rsidR="00DA28D1" w:rsidRPr="00FA7960" w:rsidRDefault="00DA28D1" w:rsidP="00DA28D1">
      <w:pPr>
        <w:widowControl w:val="0"/>
        <w:adjustRightInd w:val="0"/>
        <w:snapToGrid w:val="0"/>
        <w:spacing w:afterLines="50" w:after="12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FA7960">
        <w:rPr>
          <w:rFonts w:eastAsia="黑体"/>
          <w:b/>
          <w:sz w:val="18"/>
          <w:szCs w:val="18"/>
          <w:lang w:eastAsia="zh-CN"/>
        </w:rPr>
        <w:t xml:space="preserve"> </w:t>
      </w:r>
      <w:r w:rsidRPr="00FA7960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 w:firstRow="1" w:lastRow="1" w:firstColumn="1" w:lastColumn="1" w:noHBand="0" w:noVBand="0"/>
      </w:tblPr>
      <w:tblGrid>
        <w:gridCol w:w="1196"/>
        <w:gridCol w:w="1359"/>
        <w:gridCol w:w="1361"/>
        <w:gridCol w:w="1361"/>
        <w:gridCol w:w="1527"/>
      </w:tblGrid>
      <w:tr w:rsidR="00DA28D1" w:rsidRPr="00FA7960" w14:paraId="070C7F80" w14:textId="77777777" w:rsidTr="00032A4F">
        <w:trPr>
          <w:trHeight w:val="312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14:paraId="7EC36379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14:paraId="28CC1484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383BD3A9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6A33CDB6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14:paraId="6067BEB8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DA28D1" w:rsidRPr="00FA7960" w14:paraId="38FFC5C0" w14:textId="77777777" w:rsidTr="00032A4F">
        <w:trPr>
          <w:trHeight w:val="312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14:paraId="0583FF23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14:paraId="33DF8695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213AC3B2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667234AA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14:paraId="465B5605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DA28D1" w:rsidRPr="00FA7960" w14:paraId="1DF032D0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4752189D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33870BEA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5EE0D16B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71CEE5A9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294D84E6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A28D1" w:rsidRPr="00FA7960" w14:paraId="1E0AB8CE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22DA2570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14:paraId="25DB054B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14:paraId="5E66CC49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14:paraId="28B7F5A5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14:paraId="34578EB6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DA28D1" w:rsidRPr="00FA7960" w14:paraId="5813630A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1C6084C4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3DD20315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3CCD1917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234866BE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2B9A4344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A28D1" w:rsidRPr="00FA7960" w14:paraId="171AD21D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7ACB6094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674507D2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5E49FF72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57D9916E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50ACFAB5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A28D1" w:rsidRPr="00FA7960" w14:paraId="6CE1B786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7AFB6CA3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1A839BB5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45F93736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04C7DEE6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02BECD96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A28D1" w:rsidRPr="00FA7960" w14:paraId="3829FEE2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2A4A8D30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09173E70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5BC2F38D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61065026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4A3D992C" w14:textId="77777777" w:rsidR="00DA28D1" w:rsidRPr="00FA7960" w:rsidRDefault="00DA28D1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14:paraId="3E23EC08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14:paraId="0322D723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致谢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6AA4003A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14:paraId="30A998D9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资助信息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75599D43" w14:textId="77777777" w:rsidR="00DA28D1" w:rsidRPr="00FA7960" w:rsidRDefault="00DA28D1" w:rsidP="00DA28D1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14:paraId="09F30AC7" w14:textId="77777777" w:rsidR="00DA28D1" w:rsidRPr="00FA7960" w:rsidRDefault="00DA28D1" w:rsidP="00DA28D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val="en-GB" w:eastAsia="zh-CN"/>
        </w:rPr>
        <w:t>文章中如出</w:t>
      </w:r>
      <w:r w:rsidRPr="00FA7960">
        <w:rPr>
          <w:rFonts w:hint="eastAsia"/>
          <w:lang w:val="en-GB" w:eastAsia="zh-CN"/>
        </w:rPr>
        <w:t>现附录</w:t>
      </w:r>
      <w:r w:rsidRPr="00FA7960">
        <w:rPr>
          <w:rFonts w:hint="eastAsia"/>
          <w:lang w:val="en-GB" w:eastAsia="zh-CN"/>
        </w:rPr>
        <w:t>(</w:t>
      </w:r>
      <w:r w:rsidRPr="00FA7960">
        <w:rPr>
          <w:lang w:eastAsia="zh-CN"/>
        </w:rPr>
        <w:t>Appendix</w:t>
      </w:r>
      <w:r w:rsidRPr="00FA7960">
        <w:rPr>
          <w:rFonts w:hint="eastAsia"/>
          <w:lang w:val="en-GB" w:eastAsia="zh-CN"/>
        </w:rPr>
        <w:t>)</w:t>
      </w:r>
      <w:r w:rsidRPr="00FA7960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rFonts w:hint="eastAsia"/>
            <w:lang w:val="en-GB" w:eastAsia="zh-CN"/>
          </w:rPr>
          <w:t>12</w:t>
        </w:r>
        <w:r w:rsidRPr="00FA7960">
          <w:rPr>
            <w:rFonts w:hint="eastAsia"/>
            <w:lang w:val="en-GB" w:eastAsia="zh-CN"/>
          </w:rPr>
          <w:t>磅</w:t>
        </w:r>
      </w:smartTag>
      <w:r w:rsidRPr="00FA7960">
        <w:rPr>
          <w:rFonts w:hint="eastAsia"/>
          <w:lang w:val="en-GB" w:eastAsia="zh-CN"/>
        </w:rPr>
        <w:t>，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，加粗。附录内容格式要求与正文一致。</w:t>
      </w:r>
    </w:p>
    <w:p w14:paraId="4BF13C73" w14:textId="77777777" w:rsidR="00DA28D1" w:rsidRPr="00FA7960" w:rsidRDefault="00DA28D1" w:rsidP="00DA28D1">
      <w:pPr>
        <w:widowControl w:val="0"/>
        <w:autoSpaceDE w:val="0"/>
        <w:autoSpaceDN w:val="0"/>
        <w:adjustRightInd w:val="0"/>
        <w:snapToGrid w:val="0"/>
        <w:spacing w:beforeLines="100" w:before="240" w:afterLines="50" w:after="12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14:paraId="00A8DE8C" w14:textId="77777777" w:rsidR="00DA28D1" w:rsidRPr="00FA7960" w:rsidRDefault="00DA28D1" w:rsidP="00DA28D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高景德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王祥珩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交流电机的多回路理论</w:t>
      </w:r>
      <w:r w:rsidRPr="00FA7960">
        <w:rPr>
          <w:bCs/>
          <w:color w:val="000000"/>
          <w:sz w:val="18"/>
          <w:szCs w:val="18"/>
          <w:lang w:eastAsia="zh-CN"/>
        </w:rPr>
        <w:t xml:space="preserve">[J]. </w:t>
      </w:r>
      <w:r w:rsidRPr="00FA7960">
        <w:rPr>
          <w:bCs/>
          <w:color w:val="000000"/>
          <w:sz w:val="18"/>
          <w:szCs w:val="18"/>
          <w:lang w:eastAsia="zh-CN"/>
        </w:rPr>
        <w:t>清华大学学报</w:t>
      </w:r>
      <w:r w:rsidRPr="00FA7960">
        <w:rPr>
          <w:bCs/>
          <w:color w:val="000000"/>
          <w:sz w:val="18"/>
          <w:szCs w:val="18"/>
          <w:lang w:eastAsia="zh-CN"/>
        </w:rPr>
        <w:t>, 1987, 27(1): 1-8.</w:t>
      </w:r>
    </w:p>
    <w:p w14:paraId="696E615F" w14:textId="77777777" w:rsidR="00DA28D1" w:rsidRPr="00FA7960" w:rsidRDefault="00DA28D1" w:rsidP="00DA28D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A796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/>
          <w:bCs/>
          <w:color w:val="000000"/>
          <w:sz w:val="18"/>
          <w:szCs w:val="18"/>
          <w:lang w:eastAsia="zh-CN"/>
        </w:rPr>
        <w:t>42</w:t>
      </w:r>
      <w:r w:rsidRPr="00FA7960">
        <w:rPr>
          <w:bCs/>
          <w:color w:val="000000"/>
          <w:sz w:val="18"/>
          <w:szCs w:val="18"/>
          <w:lang w:eastAsia="zh-CN"/>
        </w:rPr>
        <w:t>, 291-293.</w:t>
      </w:r>
    </w:p>
    <w:p w14:paraId="4A9A626A" w14:textId="77777777" w:rsidR="00DA28D1" w:rsidRPr="00FA7960" w:rsidRDefault="00DA28D1" w:rsidP="00DA28D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竺可桢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物理学</w:t>
      </w:r>
      <w:r w:rsidRPr="00FA7960">
        <w:rPr>
          <w:bCs/>
          <w:color w:val="000000"/>
          <w:sz w:val="18"/>
          <w:szCs w:val="18"/>
          <w:lang w:eastAsia="zh-CN"/>
        </w:rPr>
        <w:t xml:space="preserve">[M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73: 1-3.</w:t>
      </w:r>
    </w:p>
    <w:p w14:paraId="1FBE46D7" w14:textId="77777777" w:rsidR="00DA28D1" w:rsidRPr="00FA7960" w:rsidRDefault="00DA28D1" w:rsidP="00DA28D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14:paraId="61B060C6" w14:textId="77777777" w:rsidR="00DA28D1" w:rsidRPr="00FA7960" w:rsidRDefault="00DA28D1" w:rsidP="00DA28D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程根伟</w:t>
      </w:r>
      <w:r w:rsidRPr="00FA7960">
        <w:rPr>
          <w:bCs/>
          <w:color w:val="000000"/>
          <w:sz w:val="18"/>
          <w:szCs w:val="18"/>
          <w:lang w:eastAsia="zh-CN"/>
        </w:rPr>
        <w:t>. 1998</w:t>
      </w:r>
      <w:r w:rsidRPr="00FA7960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FA7960">
        <w:rPr>
          <w:bCs/>
          <w:color w:val="000000"/>
          <w:sz w:val="18"/>
          <w:szCs w:val="18"/>
          <w:lang w:eastAsia="zh-CN"/>
        </w:rPr>
        <w:t>[M]//</w:t>
      </w:r>
      <w:r w:rsidRPr="00FA7960">
        <w:rPr>
          <w:bCs/>
          <w:color w:val="000000"/>
          <w:sz w:val="18"/>
          <w:szCs w:val="18"/>
          <w:lang w:eastAsia="zh-CN"/>
        </w:rPr>
        <w:t>许厚泽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赵其国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99: 32-36.</w:t>
      </w:r>
    </w:p>
    <w:p w14:paraId="467D6E63" w14:textId="77777777" w:rsidR="00DA28D1" w:rsidRPr="00FA7960" w:rsidRDefault="00DA28D1" w:rsidP="00DA28D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贾冬琴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柯平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FA7960">
        <w:rPr>
          <w:bCs/>
          <w:color w:val="000000"/>
          <w:sz w:val="18"/>
          <w:szCs w:val="18"/>
          <w:lang w:eastAsia="zh-CN"/>
        </w:rPr>
        <w:t>[C]//</w:t>
      </w:r>
      <w:r w:rsidRPr="00FA7960">
        <w:rPr>
          <w:bCs/>
          <w:color w:val="000000"/>
          <w:sz w:val="18"/>
          <w:szCs w:val="18"/>
          <w:lang w:eastAsia="zh-CN"/>
        </w:rPr>
        <w:t>中国图书馆学会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FA7960">
        <w:rPr>
          <w:bCs/>
          <w:color w:val="000000"/>
          <w:sz w:val="18"/>
          <w:szCs w:val="18"/>
          <w:lang w:eastAsia="zh-CN"/>
        </w:rPr>
        <w:t>: 2011</w:t>
      </w:r>
      <w:r w:rsidRPr="00FA7960">
        <w:rPr>
          <w:bCs/>
          <w:color w:val="000000"/>
          <w:sz w:val="18"/>
          <w:szCs w:val="18"/>
          <w:lang w:eastAsia="zh-CN"/>
        </w:rPr>
        <w:t>年卷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国家图书馆出版社</w:t>
      </w:r>
      <w:r w:rsidRPr="00FA7960">
        <w:rPr>
          <w:bCs/>
          <w:color w:val="000000"/>
          <w:sz w:val="18"/>
          <w:szCs w:val="18"/>
          <w:lang w:eastAsia="zh-CN"/>
        </w:rPr>
        <w:t>, 2011: 45-52.</w:t>
      </w:r>
    </w:p>
    <w:p w14:paraId="5500995D" w14:textId="77777777" w:rsidR="00DA28D1" w:rsidRPr="00FA7960" w:rsidRDefault="00DA28D1" w:rsidP="00DA28D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张竹生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FA7960">
        <w:rPr>
          <w:bCs/>
          <w:color w:val="000000"/>
          <w:sz w:val="18"/>
          <w:szCs w:val="18"/>
          <w:lang w:eastAsia="zh-CN"/>
        </w:rPr>
        <w:t>[D]: [</w:t>
      </w:r>
      <w:r w:rsidRPr="00FA7960">
        <w:rPr>
          <w:bCs/>
          <w:color w:val="000000"/>
          <w:sz w:val="18"/>
          <w:szCs w:val="18"/>
          <w:lang w:eastAsia="zh-CN"/>
        </w:rPr>
        <w:t>博士学位论文</w:t>
      </w:r>
      <w:r w:rsidRPr="00FA7960">
        <w:rPr>
          <w:bCs/>
          <w:color w:val="000000"/>
          <w:sz w:val="18"/>
          <w:szCs w:val="18"/>
          <w:lang w:eastAsia="zh-CN"/>
        </w:rPr>
        <w:t xml:space="preserve">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北京大学数学系</w:t>
      </w:r>
      <w:r w:rsidRPr="00FA7960">
        <w:rPr>
          <w:bCs/>
          <w:color w:val="000000"/>
          <w:sz w:val="18"/>
          <w:szCs w:val="18"/>
          <w:lang w:eastAsia="zh-CN"/>
        </w:rPr>
        <w:t>, 1983.</w:t>
      </w:r>
    </w:p>
    <w:p w14:paraId="130876FB" w14:textId="77777777" w:rsidR="00DA28D1" w:rsidRPr="00FA7960" w:rsidRDefault="00DA28D1" w:rsidP="00DA28D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esis, Bologna University, Bologna.</w:t>
      </w:r>
    </w:p>
    <w:p w14:paraId="46C927C4" w14:textId="77777777" w:rsidR="00DA28D1" w:rsidRPr="00FA7960" w:rsidRDefault="00DA28D1" w:rsidP="00DA28D1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姜锡洲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FA7960">
        <w:rPr>
          <w:bCs/>
          <w:color w:val="000000"/>
          <w:sz w:val="18"/>
          <w:szCs w:val="18"/>
          <w:lang w:eastAsia="zh-CN"/>
        </w:rPr>
        <w:t xml:space="preserve">[P]. </w:t>
      </w:r>
      <w:r w:rsidRPr="00FA7960">
        <w:rPr>
          <w:bCs/>
          <w:color w:val="000000"/>
          <w:sz w:val="18"/>
          <w:szCs w:val="18"/>
          <w:lang w:eastAsia="zh-CN"/>
        </w:rPr>
        <w:t>中国专利</w:t>
      </w:r>
      <w:r w:rsidRPr="00FA7960">
        <w:rPr>
          <w:bCs/>
          <w:color w:val="000000"/>
          <w:sz w:val="18"/>
          <w:szCs w:val="18"/>
          <w:lang w:eastAsia="zh-CN"/>
        </w:rPr>
        <w:t>, 881056073. 1989-07-26.</w:t>
      </w:r>
    </w:p>
    <w:p w14:paraId="2E0766F7" w14:textId="77777777" w:rsidR="00DA28D1" w:rsidRPr="00FA7960" w:rsidRDefault="00DA28D1" w:rsidP="00DA28D1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FA7960">
        <w:rPr>
          <w:bCs/>
          <w:color w:val="000000"/>
          <w:sz w:val="18"/>
          <w:szCs w:val="18"/>
          <w:lang w:eastAsia="zh-CN"/>
        </w:rPr>
        <w:t>. CB6447-S6</w:t>
      </w:r>
      <w:r w:rsidRPr="00FA7960">
        <w:rPr>
          <w:bCs/>
          <w:color w:val="000000"/>
          <w:sz w:val="18"/>
          <w:szCs w:val="18"/>
          <w:lang w:eastAsia="zh-CN"/>
        </w:rPr>
        <w:t>文摘编写规则</w:t>
      </w:r>
      <w:r w:rsidRPr="00FA7960">
        <w:rPr>
          <w:bCs/>
          <w:color w:val="000000"/>
          <w:sz w:val="18"/>
          <w:szCs w:val="18"/>
          <w:lang w:eastAsia="zh-CN"/>
        </w:rPr>
        <w:t xml:space="preserve">[S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标准出版社</w:t>
      </w:r>
      <w:r w:rsidRPr="00FA7960">
        <w:rPr>
          <w:bCs/>
          <w:color w:val="000000"/>
          <w:sz w:val="18"/>
          <w:szCs w:val="18"/>
          <w:lang w:eastAsia="zh-CN"/>
        </w:rPr>
        <w:t>, 1986.</w:t>
      </w:r>
    </w:p>
    <w:p w14:paraId="6D05E69F" w14:textId="77777777" w:rsidR="00DA28D1" w:rsidRPr="00FA7960" w:rsidRDefault="00DA28D1" w:rsidP="00DA28D1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FA7960">
        <w:rPr>
          <w:bCs/>
          <w:color w:val="000000"/>
          <w:sz w:val="18"/>
          <w:szCs w:val="18"/>
          <w:lang w:eastAsia="zh-CN"/>
        </w:rPr>
        <w:t xml:space="preserve">[EB/OL]. </w:t>
      </w:r>
      <w:r w:rsidRPr="00FA7960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FA7960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FA7960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2012-01-09.</w:t>
      </w:r>
    </w:p>
    <w:p w14:paraId="166D5A40" w14:textId="77777777" w:rsidR="00DA28D1" w:rsidRPr="00FA7960" w:rsidRDefault="00DA28D1" w:rsidP="00DA28D1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rStyle w:val="a3"/>
          <w:color w:val="000000"/>
          <w:sz w:val="18"/>
          <w:szCs w:val="18"/>
          <w:u w:val="none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FA7960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p w14:paraId="0950D5C0" w14:textId="3C75461A" w:rsidR="00D8024A" w:rsidRPr="00DA28D1" w:rsidRDefault="00DA28D1" w:rsidP="00DA28D1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FA7960">
        <w:rPr>
          <w:rFonts w:hint="eastAsia"/>
          <w:color w:val="000000"/>
          <w:sz w:val="18"/>
          <w:szCs w:val="18"/>
          <w:lang w:eastAsia="zh-CN"/>
        </w:rPr>
        <w:t>李明</w:t>
      </w:r>
      <w:r w:rsidRPr="00FA7960">
        <w:rPr>
          <w:rFonts w:hint="eastAsia"/>
          <w:color w:val="000000"/>
          <w:sz w:val="18"/>
          <w:szCs w:val="18"/>
          <w:lang w:eastAsia="zh-CN"/>
        </w:rPr>
        <w:t>.</w:t>
      </w:r>
      <w:r w:rsidRPr="00FA7960">
        <w:rPr>
          <w:rFonts w:hint="eastAsia"/>
          <w:color w:val="000000"/>
          <w:sz w:val="18"/>
          <w:szCs w:val="18"/>
          <w:lang w:eastAsia="zh-CN"/>
        </w:rPr>
        <w:t>科技发展引领未来</w:t>
      </w:r>
      <w:r w:rsidRPr="00FA7960">
        <w:rPr>
          <w:rFonts w:hint="eastAsia"/>
          <w:color w:val="000000"/>
          <w:sz w:val="18"/>
          <w:szCs w:val="18"/>
          <w:lang w:eastAsia="zh-CN"/>
        </w:rPr>
        <w:t>[N].</w:t>
      </w:r>
      <w:r w:rsidRPr="00FA7960">
        <w:rPr>
          <w:rFonts w:hint="eastAsia"/>
          <w:color w:val="000000"/>
          <w:sz w:val="18"/>
          <w:szCs w:val="18"/>
          <w:lang w:eastAsia="zh-CN"/>
        </w:rPr>
        <w:t>光明日报</w:t>
      </w:r>
      <w:r w:rsidRPr="00FA7960">
        <w:rPr>
          <w:rFonts w:hint="eastAsia"/>
          <w:color w:val="000000"/>
          <w:sz w:val="18"/>
          <w:szCs w:val="18"/>
          <w:lang w:eastAsia="zh-CN"/>
        </w:rPr>
        <w:t>,2024-10-01(1).</w:t>
      </w:r>
    </w:p>
    <w:sectPr w:rsidR="00D8024A" w:rsidRPr="00DA28D1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01C3CDC" w14:textId="77777777" w:rsidR="00A45DD9" w:rsidRDefault="00A45DD9">
      <w:r>
        <w:separator/>
      </w:r>
    </w:p>
  </w:endnote>
  <w:endnote w:type="continuationSeparator" w:id="0">
    <w:p w14:paraId="6F599963" w14:textId="77777777" w:rsidR="00A45DD9" w:rsidRDefault="00A45D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3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59B125" w14:textId="77777777" w:rsidR="00DE0DC6" w:rsidRDefault="00DE0DC6" w:rsidP="00DE0DC6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DE0DC6" w:rsidRPr="001D5E8F" w14:paraId="4889B7DB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61EDA6BD" w14:textId="7E74BD3D" w:rsidR="00DE0DC6" w:rsidRPr="001D5E8F" w:rsidRDefault="00B90127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</w:t>
            </w:r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6</w:t>
            </w:r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.*****</w:t>
            </w:r>
          </w:hyperlink>
        </w:p>
      </w:tc>
      <w:tc>
        <w:tcPr>
          <w:tcW w:w="630" w:type="dxa"/>
          <w:vAlign w:val="center"/>
        </w:tcPr>
        <w:p w14:paraId="752299BE" w14:textId="77777777" w:rsidR="00DE0DC6" w:rsidRPr="001D5E8F" w:rsidRDefault="004547E7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E0DC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775DD" w:rsidRPr="005775DD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4B70FC3E" w14:textId="77777777" w:rsidR="00DE0DC6" w:rsidRPr="00D170FE" w:rsidRDefault="00DE0DC6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E0DC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核科学与技术</w:t>
          </w:r>
        </w:p>
      </w:tc>
    </w:tr>
  </w:tbl>
  <w:p w14:paraId="665F2486" w14:textId="77777777" w:rsidR="00C23102" w:rsidRPr="00DE0DC6" w:rsidRDefault="00C23102" w:rsidP="00DE0DC6">
    <w:pPr>
      <w:pStyle w:val="a6"/>
      <w:rPr>
        <w:lang w:eastAsia="zh-C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1CA9B1" w14:textId="77777777" w:rsidR="00DE0DC6" w:rsidRDefault="00DE0DC6" w:rsidP="00DE0DC6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DE0DC6" w:rsidRPr="001D5E8F" w14:paraId="3047E459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47A6D686" w14:textId="1E041387" w:rsidR="00DE0DC6" w:rsidRPr="001D5E8F" w:rsidRDefault="00B90127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</w:t>
            </w:r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6</w:t>
            </w:r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.*****</w:t>
            </w:r>
          </w:hyperlink>
        </w:p>
      </w:tc>
      <w:tc>
        <w:tcPr>
          <w:tcW w:w="630" w:type="dxa"/>
          <w:vAlign w:val="center"/>
        </w:tcPr>
        <w:p w14:paraId="6680A9BF" w14:textId="77777777" w:rsidR="00DE0DC6" w:rsidRPr="001D5E8F" w:rsidRDefault="004547E7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E0DC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775DD" w:rsidRPr="005775DD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70FCE0C5" w14:textId="77777777" w:rsidR="00DE0DC6" w:rsidRPr="00D170FE" w:rsidRDefault="00DE0DC6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E0DC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核科学与技术</w:t>
          </w:r>
        </w:p>
      </w:tc>
    </w:tr>
  </w:tbl>
  <w:p w14:paraId="510FEAB2" w14:textId="77777777" w:rsidR="00C23102" w:rsidRPr="00DE0DC6" w:rsidRDefault="00C23102" w:rsidP="00DE0DC6">
    <w:pPr>
      <w:pStyle w:val="a6"/>
      <w:rPr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13FC07" w14:textId="38917157" w:rsidR="00092BBF" w:rsidRPr="00BB5218" w:rsidRDefault="00B97A60" w:rsidP="00092BBF">
    <w:pPr>
      <w:pStyle w:val="a6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092BBF" w:rsidRPr="00427677">
      <w:rPr>
        <w:rFonts w:asciiTheme="minorHAnsi" w:hAnsiTheme="minorHAnsi" w:cstheme="minorHAnsi" w:hint="eastAsia"/>
        <w:bCs/>
        <w:noProof/>
        <w:lang w:eastAsia="zh-CN"/>
      </w:rPr>
      <w:t>核科学与技术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D85C5E">
      <w:rPr>
        <w:rFonts w:ascii="Calibri" w:hAnsi="Calibri" w:cs="Calibri" w:hint="eastAsia"/>
        <w:bCs/>
        <w:snapToGrid w:val="0"/>
        <w:lang w:eastAsia="zh-CN"/>
      </w:rPr>
      <w:t>2</w:t>
    </w:r>
    <w:r w:rsidR="00B90127">
      <w:rPr>
        <w:rFonts w:ascii="Calibri" w:hAnsi="Calibri" w:cs="Calibri" w:hint="eastAsia"/>
        <w:bCs/>
        <w:snapToGrid w:val="0"/>
        <w:lang w:eastAsia="zh-CN"/>
      </w:rPr>
      <w:t>6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B90127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B90127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</w:t>
      </w:r>
      <w:r w:rsidR="00B90127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6</w:t>
      </w:r>
      <w:r w:rsidR="00B90127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.*****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DDC2C0C" w14:textId="77777777" w:rsidR="00A45DD9" w:rsidRDefault="00A45DD9">
      <w:r>
        <w:separator/>
      </w:r>
    </w:p>
  </w:footnote>
  <w:footnote w:type="continuationSeparator" w:id="0">
    <w:p w14:paraId="68FBCE88" w14:textId="77777777" w:rsidR="00A45DD9" w:rsidRDefault="00A45DD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8289B7" w14:textId="77777777"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71EA2ED5" w14:textId="77777777" w:rsidR="00C23102" w:rsidRPr="00BE24C3" w:rsidRDefault="00000000" w:rsidP="00446DF5">
    <w:pPr>
      <w:jc w:val="right"/>
    </w:pPr>
    <w:r>
      <w:rPr>
        <w:noProof/>
        <w:lang w:eastAsia="zh-CN"/>
      </w:rPr>
      <w:pict w14:anchorId="4062EC85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2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B83EA60" w14:textId="77777777"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1EC34E14" w14:textId="77777777" w:rsidR="00C23102" w:rsidRPr="006E788D" w:rsidRDefault="00000000" w:rsidP="00BA49E8">
    <w:pPr>
      <w:ind w:right="1560"/>
      <w:rPr>
        <w:caps/>
        <w:color w:val="31849B" w:themeColor="accent5" w:themeShade="BF"/>
        <w:lang w:eastAsia="zh-CN"/>
      </w:rPr>
    </w:pPr>
    <w:r>
      <w:rPr>
        <w:noProof/>
        <w:color w:val="31849B" w:themeColor="accent5" w:themeShade="BF"/>
        <w:lang w:eastAsia="zh-CN"/>
      </w:rPr>
      <w:pict w14:anchorId="2E188ECC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4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CBAC98" w14:textId="3395EA20" w:rsidR="00C23102" w:rsidRPr="00894801" w:rsidRDefault="00237E4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187857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Nuclear Science and Technology</w:t>
    </w:r>
    <w:r w:rsidRPr="0018785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18785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核科学与技术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B5250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B9012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6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14:paraId="0DA92B86" w14:textId="547F0643"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B52509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B90127">
      <w:rPr>
        <w:rFonts w:asciiTheme="minorHAnsi" w:hAnsiTheme="minorHAnsi" w:cstheme="minorHAnsi" w:hint="eastAsia"/>
        <w:noProof/>
        <w:sz w:val="18"/>
        <w:szCs w:val="18"/>
        <w:lang w:eastAsia="zh-CN"/>
      </w:rPr>
      <w:t>6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4547E7">
      <w:rPr>
        <w:rFonts w:asciiTheme="minorHAnsi" w:hAnsiTheme="minorHAnsi"/>
        <w:sz w:val="18"/>
        <w:szCs w:val="18"/>
      </w:rPr>
      <w:fldChar w:fldCharType="begin"/>
    </w:r>
    <w:r w:rsidR="00786B58">
      <w:rPr>
        <w:rFonts w:asciiTheme="minorHAnsi" w:hAnsiTheme="minorHAnsi"/>
        <w:sz w:val="18"/>
        <w:szCs w:val="18"/>
      </w:rPr>
      <w:instrText xml:space="preserve"> HYPERLINK "</w:instrText>
    </w:r>
    <w:r w:rsidR="00786B58" w:rsidRPr="00786B58">
      <w:rPr>
        <w:rFonts w:asciiTheme="minorHAnsi" w:hAnsiTheme="minorHAnsi"/>
        <w:sz w:val="18"/>
        <w:szCs w:val="18"/>
      </w:rPr>
      <w:instrText>http</w:instrText>
    </w:r>
    <w:r w:rsidR="00786B58" w:rsidRPr="00786B58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786B58" w:rsidRPr="00786B58">
      <w:rPr>
        <w:rFonts w:asciiTheme="minorHAnsi" w:hAnsiTheme="minorHAnsi"/>
        <w:sz w:val="18"/>
        <w:szCs w:val="18"/>
      </w:rPr>
      <w:instrText>://www.hanspub.org/journal/</w:instrText>
    </w:r>
    <w:r w:rsidR="00786B58" w:rsidRPr="00786B58">
      <w:rPr>
        <w:rFonts w:asciiTheme="minorHAnsi" w:hAnsiTheme="minorHAnsi"/>
        <w:sz w:val="18"/>
        <w:szCs w:val="18"/>
        <w:lang w:eastAsia="zh-CN"/>
      </w:rPr>
      <w:instrText>nst</w:instrText>
    </w:r>
    <w:r w:rsidR="00786B58">
      <w:rPr>
        <w:rFonts w:asciiTheme="minorHAnsi" w:hAnsiTheme="minorHAnsi"/>
        <w:sz w:val="18"/>
        <w:szCs w:val="18"/>
      </w:rPr>
      <w:instrText xml:space="preserve">" </w:instrText>
    </w:r>
    <w:r w:rsidR="004547E7">
      <w:rPr>
        <w:rFonts w:asciiTheme="minorHAnsi" w:hAnsiTheme="minorHAnsi"/>
        <w:sz w:val="18"/>
        <w:szCs w:val="18"/>
      </w:rPr>
    </w:r>
    <w:r w:rsidR="004547E7">
      <w:rPr>
        <w:rFonts w:asciiTheme="minorHAnsi" w:hAnsiTheme="minorHAnsi"/>
        <w:sz w:val="18"/>
        <w:szCs w:val="18"/>
      </w:rPr>
      <w:fldChar w:fldCharType="separate"/>
    </w:r>
    <w:r w:rsidR="00786B58" w:rsidRPr="00E110B1">
      <w:rPr>
        <w:rStyle w:val="a3"/>
        <w:rFonts w:asciiTheme="minorHAnsi" w:hAnsiTheme="minorHAnsi"/>
        <w:sz w:val="18"/>
        <w:szCs w:val="18"/>
      </w:rPr>
      <w:t>http</w:t>
    </w:r>
    <w:r w:rsidR="00786B58" w:rsidRPr="00E110B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786B58" w:rsidRPr="00E110B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786B58" w:rsidRPr="00E110B1">
      <w:rPr>
        <w:rStyle w:val="a3"/>
        <w:rFonts w:asciiTheme="minorHAnsi" w:hAnsiTheme="minorHAnsi"/>
        <w:sz w:val="18"/>
        <w:szCs w:val="18"/>
        <w:lang w:eastAsia="zh-CN"/>
      </w:rPr>
      <w:t>nst</w:t>
    </w:r>
    <w:r w:rsidR="004547E7">
      <w:rPr>
        <w:rFonts w:asciiTheme="minorHAnsi" w:hAnsiTheme="minorHAnsi"/>
        <w:sz w:val="18"/>
        <w:szCs w:val="18"/>
      </w:rPr>
      <w:fldChar w:fldCharType="end"/>
    </w:r>
  </w:p>
  <w:p w14:paraId="2DF7612A" w14:textId="5EC5214B" w:rsidR="00C23102" w:rsidRPr="002803E9" w:rsidRDefault="00B90127" w:rsidP="005775DD">
    <w:pPr>
      <w:snapToGrid w:val="0"/>
      <w:spacing w:afterLines="200" w:after="480"/>
      <w:rPr>
        <w:rFonts w:asciiTheme="minorHAnsi" w:hAnsiTheme="minorHAnsi"/>
        <w:sz w:val="18"/>
        <w:szCs w:val="18"/>
        <w:lang w:eastAsia="zh-CN"/>
      </w:rPr>
    </w:pPr>
    <w:hyperlink r:id="rId1" w:history="1">
      <w:r w:rsidRPr="00BF0021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nst.2026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 wp14:anchorId="7F2AF1D6" wp14:editId="2D8C94C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 w15:restartNumberingAfterBreak="0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 w15:restartNumberingAfterBreak="0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 w16cid:durableId="1195579973">
    <w:abstractNumId w:val="3"/>
  </w:num>
  <w:num w:numId="2" w16cid:durableId="2022462360">
    <w:abstractNumId w:val="4"/>
  </w:num>
  <w:num w:numId="3" w16cid:durableId="1428890559">
    <w:abstractNumId w:val="2"/>
  </w:num>
  <w:num w:numId="4" w16cid:durableId="391661919">
    <w:abstractNumId w:val="0"/>
  </w:num>
  <w:num w:numId="5" w16cid:durableId="146091820">
    <w:abstractNumId w:val="1"/>
  </w:num>
  <w:num w:numId="6" w16cid:durableId="529881450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0"/>
    <o:shapelayout v:ext="edit">
      <o:idmap v:ext="edit" data="1"/>
      <o:rules v:ext="edit">
        <o:r id="V:Rule1" type="connector" idref="#_x0000_s1032"/>
        <o:r id="V:Rule2" type="connector" idref="#_x0000_s1034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7D63"/>
    <w:rsid w:val="0000232A"/>
    <w:rsid w:val="00005C05"/>
    <w:rsid w:val="0001168B"/>
    <w:rsid w:val="0001236F"/>
    <w:rsid w:val="00012650"/>
    <w:rsid w:val="000142D4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4D6E"/>
    <w:rsid w:val="00035798"/>
    <w:rsid w:val="00035E44"/>
    <w:rsid w:val="000405D1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15E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54C7"/>
    <w:rsid w:val="000F681C"/>
    <w:rsid w:val="000F74F2"/>
    <w:rsid w:val="00100339"/>
    <w:rsid w:val="001011C6"/>
    <w:rsid w:val="0010142C"/>
    <w:rsid w:val="00101DC2"/>
    <w:rsid w:val="00102162"/>
    <w:rsid w:val="00103392"/>
    <w:rsid w:val="001040AE"/>
    <w:rsid w:val="00105B58"/>
    <w:rsid w:val="00106F47"/>
    <w:rsid w:val="00110119"/>
    <w:rsid w:val="001101E3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2BCB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4A7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C4E93"/>
    <w:rsid w:val="002C76BD"/>
    <w:rsid w:val="002C7DC1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630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521B"/>
    <w:rsid w:val="00385420"/>
    <w:rsid w:val="003854CC"/>
    <w:rsid w:val="00386564"/>
    <w:rsid w:val="00386A7C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08B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29BD"/>
    <w:rsid w:val="004346AB"/>
    <w:rsid w:val="004347AB"/>
    <w:rsid w:val="0043627F"/>
    <w:rsid w:val="00437CCD"/>
    <w:rsid w:val="004403BA"/>
    <w:rsid w:val="0044066B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47E7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1223"/>
    <w:rsid w:val="004B32D8"/>
    <w:rsid w:val="004B37D2"/>
    <w:rsid w:val="004B5426"/>
    <w:rsid w:val="004B68FD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280D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75DD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955"/>
    <w:rsid w:val="005A5E20"/>
    <w:rsid w:val="005A6794"/>
    <w:rsid w:val="005A712D"/>
    <w:rsid w:val="005A79FE"/>
    <w:rsid w:val="005A7B48"/>
    <w:rsid w:val="005B0D9D"/>
    <w:rsid w:val="005B3EE2"/>
    <w:rsid w:val="005B4675"/>
    <w:rsid w:val="005B7262"/>
    <w:rsid w:val="005B747B"/>
    <w:rsid w:val="005C09D0"/>
    <w:rsid w:val="005C1169"/>
    <w:rsid w:val="005C1EF9"/>
    <w:rsid w:val="005C21C3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C9A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D0A"/>
    <w:rsid w:val="00663F67"/>
    <w:rsid w:val="006651CA"/>
    <w:rsid w:val="00665DA6"/>
    <w:rsid w:val="00666E95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1FB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6C9D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46E4E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6B58"/>
    <w:rsid w:val="00787798"/>
    <w:rsid w:val="0079064E"/>
    <w:rsid w:val="00790E05"/>
    <w:rsid w:val="007916F3"/>
    <w:rsid w:val="00791A7A"/>
    <w:rsid w:val="00791C78"/>
    <w:rsid w:val="007922BD"/>
    <w:rsid w:val="0079243F"/>
    <w:rsid w:val="0079688A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4D7C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2088"/>
    <w:rsid w:val="008121EF"/>
    <w:rsid w:val="00813460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557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6507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2F8C"/>
    <w:rsid w:val="008B3B88"/>
    <w:rsid w:val="008B4C22"/>
    <w:rsid w:val="008B5659"/>
    <w:rsid w:val="008B6706"/>
    <w:rsid w:val="008B6D94"/>
    <w:rsid w:val="008C4FDF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21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1C68"/>
    <w:rsid w:val="0096331C"/>
    <w:rsid w:val="00963E7A"/>
    <w:rsid w:val="009653FF"/>
    <w:rsid w:val="009662D2"/>
    <w:rsid w:val="00966471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1AD4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2ED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2BB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187"/>
    <w:rsid w:val="00A00720"/>
    <w:rsid w:val="00A00B75"/>
    <w:rsid w:val="00A02B61"/>
    <w:rsid w:val="00A03D83"/>
    <w:rsid w:val="00A04F89"/>
    <w:rsid w:val="00A05732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09D"/>
    <w:rsid w:val="00A309D6"/>
    <w:rsid w:val="00A31C9D"/>
    <w:rsid w:val="00A32400"/>
    <w:rsid w:val="00A32ADB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DD9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17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06CB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07845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2E3E"/>
    <w:rsid w:val="00B44BD3"/>
    <w:rsid w:val="00B4531E"/>
    <w:rsid w:val="00B4634E"/>
    <w:rsid w:val="00B4691F"/>
    <w:rsid w:val="00B5001C"/>
    <w:rsid w:val="00B50E9F"/>
    <w:rsid w:val="00B52509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0127"/>
    <w:rsid w:val="00B91598"/>
    <w:rsid w:val="00B917DA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D7A74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31C4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DDD"/>
    <w:rsid w:val="00CE7FFD"/>
    <w:rsid w:val="00CF0240"/>
    <w:rsid w:val="00CF06EC"/>
    <w:rsid w:val="00CF0ABB"/>
    <w:rsid w:val="00CF1E74"/>
    <w:rsid w:val="00CF28A5"/>
    <w:rsid w:val="00CF2E70"/>
    <w:rsid w:val="00CF2F81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269D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7B75"/>
    <w:rsid w:val="00D51034"/>
    <w:rsid w:val="00D5125B"/>
    <w:rsid w:val="00D52D17"/>
    <w:rsid w:val="00D53502"/>
    <w:rsid w:val="00D5355D"/>
    <w:rsid w:val="00D55FD1"/>
    <w:rsid w:val="00D56D4F"/>
    <w:rsid w:val="00D56F58"/>
    <w:rsid w:val="00D57D7A"/>
    <w:rsid w:val="00D60AF8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D17"/>
    <w:rsid w:val="00D8224D"/>
    <w:rsid w:val="00D8296D"/>
    <w:rsid w:val="00D83A0F"/>
    <w:rsid w:val="00D84F98"/>
    <w:rsid w:val="00D852EF"/>
    <w:rsid w:val="00D85C5E"/>
    <w:rsid w:val="00D86EFE"/>
    <w:rsid w:val="00D90DE4"/>
    <w:rsid w:val="00D91585"/>
    <w:rsid w:val="00D917FA"/>
    <w:rsid w:val="00D92033"/>
    <w:rsid w:val="00D94AA6"/>
    <w:rsid w:val="00D95752"/>
    <w:rsid w:val="00D975FF"/>
    <w:rsid w:val="00DA07B7"/>
    <w:rsid w:val="00DA0843"/>
    <w:rsid w:val="00DA1C2F"/>
    <w:rsid w:val="00DA2237"/>
    <w:rsid w:val="00DA26B8"/>
    <w:rsid w:val="00DA28D1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1BF"/>
    <w:rsid w:val="00DC546B"/>
    <w:rsid w:val="00DC5549"/>
    <w:rsid w:val="00DC58E4"/>
    <w:rsid w:val="00DC6367"/>
    <w:rsid w:val="00DC7806"/>
    <w:rsid w:val="00DD0C9F"/>
    <w:rsid w:val="00DD0D39"/>
    <w:rsid w:val="00DD0E44"/>
    <w:rsid w:val="00DD276B"/>
    <w:rsid w:val="00DD2E8B"/>
    <w:rsid w:val="00DD49D1"/>
    <w:rsid w:val="00DD64D8"/>
    <w:rsid w:val="00DE0C1E"/>
    <w:rsid w:val="00DE0DC6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940"/>
    <w:rsid w:val="00EB3F78"/>
    <w:rsid w:val="00EB4738"/>
    <w:rsid w:val="00EB5024"/>
    <w:rsid w:val="00EB64C9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5AE7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0CB0"/>
    <w:rsid w:val="00F3188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7AC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2548"/>
    <w:rsid w:val="00FB319C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7564"/>
    <w:rsid w:val="00FD1813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545E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25BEA1A0"/>
  <w15:docId w15:val="{DD5ECF94-D749-4A72-99B9-973F70E80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0">
    <w:name w:val="标题 3 字符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a5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locked/>
    <w:rsid w:val="00125A5A"/>
    <w:rPr>
      <w:sz w:val="18"/>
      <w:szCs w:val="18"/>
      <w:lang w:eastAsia="en-US"/>
    </w:rPr>
  </w:style>
  <w:style w:type="character" w:styleId="a8">
    <w:name w:val="page number"/>
    <w:basedOn w:val="a0"/>
    <w:uiPriority w:val="99"/>
    <w:rsid w:val="00BE24C3"/>
  </w:style>
  <w:style w:type="character" w:styleId="a9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a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b">
    <w:name w:val="Balloon Text"/>
    <w:basedOn w:val="a"/>
    <w:link w:val="ac"/>
    <w:uiPriority w:val="99"/>
    <w:semiHidden/>
    <w:rsid w:val="00F243D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d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e">
    <w:name w:val="Table Grid"/>
    <w:basedOn w:val="a1"/>
    <w:uiPriority w:val="99"/>
    <w:rsid w:val="00FF6F6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f">
    <w:name w:val="Body Text"/>
    <w:basedOn w:val="a"/>
    <w:link w:val="af0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af0">
    <w:name w:val="正文文本 字符"/>
    <w:basedOn w:val="a0"/>
    <w:link w:val="af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f1">
    <w:name w:val="Document Map"/>
    <w:basedOn w:val="a"/>
    <w:link w:val="af2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af2">
    <w:name w:val="文档结构图 字符"/>
    <w:basedOn w:val="a0"/>
    <w:link w:val="af1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f3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4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5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  <w:style w:type="character" w:styleId="af6">
    <w:name w:val="Unresolved Mention"/>
    <w:basedOn w:val="a0"/>
    <w:uiPriority w:val="99"/>
    <w:semiHidden/>
    <w:unhideWhenUsed/>
    <w:rsid w:val="004B68F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nst.2026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280F7D-B9FB-40D3-8447-43A97AA37B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6</Pages>
  <Words>1015</Words>
  <Characters>5789</Characters>
  <Application>Microsoft Office Word</Application>
  <DocSecurity>0</DocSecurity>
  <Lines>48</Lines>
  <Paragraphs>13</Paragraphs>
  <ScaleCrop>false</ScaleCrop>
  <Company>Microsoft</Company>
  <LinksUpToDate>false</LinksUpToDate>
  <CharactersWithSpaces>6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xin xiong</cp:lastModifiedBy>
  <cp:revision>544</cp:revision>
  <cp:lastPrinted>2013-11-05T03:48:00Z</cp:lastPrinted>
  <dcterms:created xsi:type="dcterms:W3CDTF">2016-08-11T02:17:00Z</dcterms:created>
  <dcterms:modified xsi:type="dcterms:W3CDTF">2025-12-02T08:44:00Z</dcterms:modified>
</cp:coreProperties>
</file>